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CA7FAAF" w14:textId="77777777" w:rsidR="00021E14" w:rsidRDefault="007D27BF" w:rsidP="00117989">
      <w:pPr>
        <w:pStyle w:val="NoSpacing"/>
        <w:rPr>
          <w:rFonts w:ascii="Century Gothic" w:hAnsi="Century Gothic"/>
          <w:b/>
        </w:rPr>
      </w:pPr>
      <w:r w:rsidRPr="001B75E6">
        <w:rPr>
          <w:rFonts w:ascii="Century Gothic" w:hAnsi="Century Gothic"/>
          <w:b/>
        </w:rPr>
        <w:t>Geometry</w:t>
      </w:r>
      <w:r w:rsidR="00117989" w:rsidRPr="001B75E6">
        <w:rPr>
          <w:rFonts w:ascii="Century Gothic" w:hAnsi="Century Gothic"/>
          <w:b/>
        </w:rPr>
        <w:tab/>
      </w:r>
      <w:r w:rsidR="00117989" w:rsidRPr="001B75E6">
        <w:rPr>
          <w:rFonts w:ascii="Century Gothic" w:hAnsi="Century Gothic"/>
          <w:b/>
        </w:rPr>
        <w:tab/>
      </w:r>
      <w:r w:rsidR="001B75E6">
        <w:rPr>
          <w:rFonts w:ascii="Century Gothic" w:hAnsi="Century Gothic"/>
          <w:b/>
        </w:rPr>
        <w:tab/>
      </w:r>
      <w:r w:rsidR="001B75E6">
        <w:rPr>
          <w:rFonts w:ascii="Century Gothic" w:hAnsi="Century Gothic"/>
          <w:b/>
        </w:rPr>
        <w:tab/>
      </w:r>
      <w:r w:rsidR="00117989" w:rsidRPr="001B75E6">
        <w:rPr>
          <w:rFonts w:ascii="Century Gothic" w:hAnsi="Century Gothic"/>
          <w:b/>
        </w:rPr>
        <w:tab/>
      </w:r>
      <w:r w:rsidR="00117989" w:rsidRPr="001B75E6">
        <w:rPr>
          <w:rFonts w:ascii="Century Gothic" w:hAnsi="Century Gothic"/>
          <w:b/>
        </w:rPr>
        <w:tab/>
      </w:r>
      <w:proofErr w:type="gramStart"/>
      <w:r w:rsidR="00117989" w:rsidRPr="001B75E6">
        <w:rPr>
          <w:rFonts w:ascii="Century Gothic" w:hAnsi="Century Gothic"/>
          <w:b/>
        </w:rPr>
        <w:tab/>
        <w:t xml:space="preserve">  Name</w:t>
      </w:r>
      <w:proofErr w:type="gramEnd"/>
      <w:r w:rsidR="00117989" w:rsidRPr="001B75E6">
        <w:rPr>
          <w:rFonts w:ascii="Century Gothic" w:hAnsi="Century Gothic"/>
          <w:b/>
        </w:rPr>
        <w:t>______________________</w:t>
      </w:r>
    </w:p>
    <w:p w14:paraId="15B063DB" w14:textId="2E97373F" w:rsidR="00117989" w:rsidRPr="001B75E6" w:rsidRDefault="00021E14" w:rsidP="00117989">
      <w:pPr>
        <w:pStyle w:val="NoSpacing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Class</w:t>
      </w:r>
      <w:r w:rsidR="00117989" w:rsidRPr="001B75E6">
        <w:rPr>
          <w:rFonts w:ascii="Century Gothic" w:hAnsi="Century Gothic"/>
          <w:b/>
        </w:rPr>
        <w:t>work</w:t>
      </w:r>
      <w:r>
        <w:rPr>
          <w:rFonts w:ascii="Century Gothic" w:hAnsi="Century Gothic"/>
          <w:b/>
        </w:rPr>
        <w:t>/homework</w:t>
      </w:r>
      <w:r w:rsidR="00117989" w:rsidRPr="001B75E6">
        <w:rPr>
          <w:rFonts w:ascii="Century Gothic" w:hAnsi="Century Gothic"/>
          <w:b/>
        </w:rPr>
        <w:t xml:space="preserve"> – Trigonometric Ratios</w:t>
      </w:r>
      <w:r w:rsidR="001B75E6">
        <w:rPr>
          <w:rFonts w:ascii="Century Gothic" w:hAnsi="Century Gothic"/>
          <w:b/>
        </w:rPr>
        <w:t xml:space="preserve"> (Day 2)</w:t>
      </w:r>
      <w:r w:rsidR="001B75E6">
        <w:rPr>
          <w:rFonts w:ascii="Century Gothic" w:hAnsi="Century Gothic"/>
          <w:b/>
        </w:rPr>
        <w:tab/>
      </w:r>
      <w:r w:rsidR="001B75E6">
        <w:rPr>
          <w:rFonts w:ascii="Century Gothic" w:hAnsi="Century Gothic"/>
          <w:b/>
        </w:rPr>
        <w:tab/>
      </w:r>
      <w:bookmarkStart w:id="0" w:name="_GoBack"/>
      <w:bookmarkEnd w:id="0"/>
      <w:r w:rsidR="001B75E6">
        <w:rPr>
          <w:rFonts w:ascii="Century Gothic" w:hAnsi="Century Gothic"/>
          <w:b/>
        </w:rPr>
        <w:t xml:space="preserve">  Date _______</w:t>
      </w:r>
      <w:r w:rsidR="00117989" w:rsidRPr="001B75E6">
        <w:rPr>
          <w:rFonts w:ascii="Century Gothic" w:hAnsi="Century Gothic"/>
          <w:b/>
        </w:rPr>
        <w:t>__________</w:t>
      </w:r>
    </w:p>
    <w:p w14:paraId="2AF38241" w14:textId="77777777" w:rsidR="00117989" w:rsidRPr="001B75E6" w:rsidRDefault="00117989">
      <w:pPr>
        <w:rPr>
          <w:rFonts w:ascii="Century Gothic" w:hAnsi="Century Gothic"/>
        </w:rPr>
      </w:pPr>
    </w:p>
    <w:p w14:paraId="5AD8CC35" w14:textId="77777777" w:rsidR="00117989" w:rsidRPr="001B75E6" w:rsidRDefault="001B75E6" w:rsidP="00117989">
      <w:pPr>
        <w:pStyle w:val="10a-Directiontextnoabv"/>
        <w:rPr>
          <w:rFonts w:ascii="Century Gothic" w:hAnsi="Century Gothic"/>
        </w:rPr>
      </w:pPr>
      <w:r w:rsidRPr="001B75E6">
        <w:rPr>
          <w:rFonts w:ascii="Century Gothic" w:hAnsi="Century Gothic"/>
          <w:b w:val="0"/>
          <w:bCs w:val="0"/>
          <w:noProof/>
          <w:sz w:val="20"/>
        </w:rPr>
        <w:drawing>
          <wp:anchor distT="0" distB="0" distL="114300" distR="114300" simplePos="0" relativeHeight="251654656" behindDoc="0" locked="0" layoutInCell="1" allowOverlap="1" wp14:anchorId="54702BDA" wp14:editId="6E4F3F4E">
            <wp:simplePos x="0" y="0"/>
            <wp:positionH relativeFrom="column">
              <wp:posOffset>4072890</wp:posOffset>
            </wp:positionH>
            <wp:positionV relativeFrom="paragraph">
              <wp:posOffset>41910</wp:posOffset>
            </wp:positionV>
            <wp:extent cx="1419225" cy="495300"/>
            <wp:effectExtent l="0" t="0" r="0" b="0"/>
            <wp:wrapNone/>
            <wp:docPr id="6" name="Picture 3" descr="Go07an_0802pra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Go07an_0802praB_01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7989" w:rsidRPr="001B75E6">
        <w:rPr>
          <w:rFonts w:ascii="Century Gothic" w:hAnsi="Century Gothic"/>
        </w:rPr>
        <w:t xml:space="preserve">Use the figure for Exercises 1–6. </w:t>
      </w:r>
      <w:r w:rsidR="00BC0773" w:rsidRPr="001B75E6">
        <w:rPr>
          <w:rFonts w:ascii="Century Gothic" w:hAnsi="Century Gothic"/>
        </w:rPr>
        <w:t xml:space="preserve">  </w:t>
      </w:r>
      <w:r w:rsidR="00117989" w:rsidRPr="001B75E6">
        <w:rPr>
          <w:rFonts w:ascii="Century Gothic" w:hAnsi="Century Gothic"/>
        </w:rPr>
        <w:t xml:space="preserve">Write each trigonometric </w:t>
      </w:r>
      <w:r w:rsidR="00117989" w:rsidRPr="001B75E6">
        <w:rPr>
          <w:rFonts w:ascii="Century Gothic" w:hAnsi="Century Gothic"/>
        </w:rPr>
        <w:br/>
        <w:t>ratio as a simplified fraction</w:t>
      </w:r>
      <w:r w:rsidR="007D27BF" w:rsidRPr="001B75E6">
        <w:rPr>
          <w:rFonts w:ascii="Century Gothic" w:hAnsi="Century Gothic"/>
        </w:rPr>
        <w:t>.</w:t>
      </w:r>
      <w:r w:rsidR="00117989" w:rsidRPr="001B75E6">
        <w:rPr>
          <w:rFonts w:ascii="Century Gothic" w:hAnsi="Century Gothic"/>
        </w:rPr>
        <w:t xml:space="preserve"> </w:t>
      </w:r>
      <w:r w:rsidR="00117989" w:rsidRPr="001B75E6">
        <w:rPr>
          <w:rFonts w:ascii="Century Gothic" w:hAnsi="Century Gothic"/>
        </w:rPr>
        <w:br/>
      </w:r>
    </w:p>
    <w:p w14:paraId="4A1EE9DD" w14:textId="77777777" w:rsidR="00117989" w:rsidRPr="001B75E6" w:rsidRDefault="00117989" w:rsidP="005B7EC6">
      <w:pPr>
        <w:pStyle w:val="35-NumQ-3TABcol"/>
        <w:spacing w:before="240" w:after="120" w:line="240" w:lineRule="auto"/>
        <w:rPr>
          <w:rFonts w:ascii="Century Gothic" w:hAnsi="Century Gothic"/>
          <w:color w:val="000000"/>
        </w:rPr>
      </w:pPr>
      <w:r w:rsidRPr="001B75E6">
        <w:rPr>
          <w:rFonts w:ascii="Century Gothic" w:hAnsi="Century Gothic"/>
          <w:color w:val="000000"/>
        </w:rPr>
        <w:tab/>
        <w:t>1.</w:t>
      </w:r>
      <w:r w:rsidRPr="001B75E6">
        <w:rPr>
          <w:rFonts w:ascii="Century Gothic" w:hAnsi="Century Gothic"/>
          <w:color w:val="000000"/>
        </w:rPr>
        <w:tab/>
        <w:t xml:space="preserve">sin </w:t>
      </w:r>
      <w:r w:rsidRPr="001B75E6">
        <w:rPr>
          <w:rStyle w:val="02-italic"/>
          <w:rFonts w:ascii="Century Gothic" w:hAnsi="Century Gothic"/>
          <w:i w:val="0"/>
          <w:color w:val="000000"/>
        </w:rPr>
        <w:t>A</w:t>
      </w:r>
      <w:r w:rsidRPr="001B75E6">
        <w:rPr>
          <w:rFonts w:ascii="Century Gothic" w:hAnsi="Century Gothic"/>
          <w:i/>
          <w:color w:val="000000"/>
        </w:rPr>
        <w:t xml:space="preserve"> </w:t>
      </w:r>
      <w:r w:rsidRPr="001B75E6">
        <w:rPr>
          <w:rFonts w:ascii="Century Gothic" w:hAnsi="Century Gothic"/>
          <w:color w:val="000000"/>
        </w:rPr>
        <w:tab/>
      </w:r>
      <w:r w:rsidRPr="001B75E6">
        <w:rPr>
          <w:rStyle w:val="01-bold"/>
          <w:rFonts w:ascii="Century Gothic" w:hAnsi="Century Gothic"/>
          <w:b w:val="0"/>
          <w:bCs w:val="0"/>
          <w:color w:val="000000"/>
        </w:rPr>
        <w:t>2.</w:t>
      </w:r>
      <w:r w:rsidRPr="001B75E6">
        <w:rPr>
          <w:rFonts w:ascii="Century Gothic" w:hAnsi="Century Gothic"/>
          <w:color w:val="000000"/>
        </w:rPr>
        <w:tab/>
        <w:t xml:space="preserve">cos </w:t>
      </w:r>
      <w:r w:rsidRPr="001B75E6">
        <w:rPr>
          <w:rStyle w:val="02-italic"/>
          <w:rFonts w:ascii="Century Gothic" w:hAnsi="Century Gothic"/>
          <w:i w:val="0"/>
          <w:color w:val="000000"/>
        </w:rPr>
        <w:t>B</w:t>
      </w:r>
      <w:r w:rsidRPr="001B75E6">
        <w:rPr>
          <w:rFonts w:ascii="Century Gothic" w:hAnsi="Century Gothic"/>
          <w:i/>
          <w:color w:val="000000"/>
        </w:rPr>
        <w:t xml:space="preserve"> </w:t>
      </w:r>
      <w:r w:rsidRPr="001B75E6">
        <w:rPr>
          <w:rFonts w:ascii="Century Gothic" w:hAnsi="Century Gothic"/>
          <w:color w:val="000000"/>
        </w:rPr>
        <w:tab/>
      </w:r>
      <w:r w:rsidRPr="001B75E6">
        <w:rPr>
          <w:rStyle w:val="01-bold"/>
          <w:rFonts w:ascii="Century Gothic" w:hAnsi="Century Gothic"/>
          <w:b w:val="0"/>
          <w:bCs w:val="0"/>
          <w:color w:val="000000"/>
        </w:rPr>
        <w:t>3.</w:t>
      </w:r>
      <w:r w:rsidRPr="001B75E6">
        <w:rPr>
          <w:rFonts w:ascii="Century Gothic" w:hAnsi="Century Gothic"/>
          <w:color w:val="000000"/>
        </w:rPr>
        <w:tab/>
        <w:t xml:space="preserve">tan </w:t>
      </w:r>
      <w:r w:rsidRPr="001B75E6">
        <w:rPr>
          <w:rStyle w:val="02-italic"/>
          <w:rFonts w:ascii="Century Gothic" w:hAnsi="Century Gothic"/>
          <w:i w:val="0"/>
          <w:color w:val="000000"/>
        </w:rPr>
        <w:t>B</w:t>
      </w:r>
    </w:p>
    <w:p w14:paraId="1EFEB09C" w14:textId="77777777" w:rsidR="00117989" w:rsidRPr="001B75E6" w:rsidRDefault="00117989" w:rsidP="005B7EC6">
      <w:pPr>
        <w:pStyle w:val="36-WOR-3TABcol"/>
        <w:spacing w:line="240" w:lineRule="auto"/>
        <w:rPr>
          <w:rFonts w:ascii="Century Gothic" w:hAnsi="Century Gothic"/>
          <w:color w:val="000000"/>
        </w:rPr>
      </w:pPr>
      <w:r w:rsidRPr="001B75E6">
        <w:rPr>
          <w:rFonts w:ascii="Century Gothic" w:hAnsi="Century Gothic"/>
          <w:color w:val="000000"/>
        </w:rPr>
        <w:tab/>
      </w:r>
      <w:r w:rsidRPr="001B75E6">
        <w:rPr>
          <w:rFonts w:ascii="Century Gothic" w:hAnsi="Century Gothic"/>
          <w:color w:val="000000"/>
        </w:rPr>
        <w:tab/>
      </w:r>
      <w:r w:rsidRPr="001B75E6">
        <w:rPr>
          <w:rFonts w:ascii="Century Gothic" w:hAnsi="Century Gothic"/>
          <w:color w:val="000000"/>
        </w:rPr>
        <w:tab/>
      </w:r>
      <w:r w:rsidRPr="001B75E6">
        <w:rPr>
          <w:rFonts w:ascii="Century Gothic" w:hAnsi="Century Gothic"/>
          <w:color w:val="000000"/>
        </w:rPr>
        <w:tab/>
      </w:r>
      <w:r w:rsidRPr="001B75E6">
        <w:rPr>
          <w:rFonts w:ascii="Century Gothic" w:hAnsi="Century Gothic"/>
          <w:color w:val="000000"/>
        </w:rPr>
        <w:tab/>
      </w:r>
    </w:p>
    <w:p w14:paraId="2BCA04AC" w14:textId="77777777" w:rsidR="00117989" w:rsidRPr="001B75E6" w:rsidRDefault="00117989" w:rsidP="005B7EC6">
      <w:pPr>
        <w:pStyle w:val="35-NumQ-3TABcol"/>
        <w:spacing w:before="240" w:line="240" w:lineRule="auto"/>
        <w:rPr>
          <w:rFonts w:ascii="Century Gothic" w:hAnsi="Century Gothic"/>
          <w:i/>
          <w:color w:val="000000"/>
        </w:rPr>
      </w:pPr>
      <w:r w:rsidRPr="001B75E6">
        <w:rPr>
          <w:rFonts w:ascii="Century Gothic" w:hAnsi="Century Gothic"/>
          <w:color w:val="000000"/>
        </w:rPr>
        <w:tab/>
        <w:t>4.</w:t>
      </w:r>
      <w:r w:rsidRPr="001B75E6">
        <w:rPr>
          <w:rFonts w:ascii="Century Gothic" w:hAnsi="Century Gothic"/>
          <w:color w:val="000000"/>
        </w:rPr>
        <w:tab/>
        <w:t xml:space="preserve">sin </w:t>
      </w:r>
      <w:r w:rsidRPr="001B75E6">
        <w:rPr>
          <w:rStyle w:val="02-italic"/>
          <w:rFonts w:ascii="Century Gothic" w:hAnsi="Century Gothic"/>
          <w:i w:val="0"/>
          <w:color w:val="000000"/>
        </w:rPr>
        <w:t>B</w:t>
      </w:r>
      <w:r w:rsidRPr="001B75E6">
        <w:rPr>
          <w:rFonts w:ascii="Century Gothic" w:hAnsi="Century Gothic"/>
          <w:i/>
          <w:color w:val="000000"/>
        </w:rPr>
        <w:t xml:space="preserve"> </w:t>
      </w:r>
      <w:r w:rsidRPr="001B75E6">
        <w:rPr>
          <w:rFonts w:ascii="Century Gothic" w:hAnsi="Century Gothic"/>
          <w:color w:val="000000"/>
        </w:rPr>
        <w:tab/>
      </w:r>
      <w:r w:rsidRPr="001B75E6">
        <w:rPr>
          <w:rStyle w:val="01-bold"/>
          <w:rFonts w:ascii="Century Gothic" w:hAnsi="Century Gothic"/>
          <w:b w:val="0"/>
          <w:bCs w:val="0"/>
          <w:color w:val="000000"/>
        </w:rPr>
        <w:t>5.</w:t>
      </w:r>
      <w:r w:rsidRPr="001B75E6">
        <w:rPr>
          <w:rFonts w:ascii="Century Gothic" w:hAnsi="Century Gothic"/>
          <w:color w:val="000000"/>
        </w:rPr>
        <w:tab/>
        <w:t xml:space="preserve">cos </w:t>
      </w:r>
      <w:r w:rsidRPr="001B75E6">
        <w:rPr>
          <w:rStyle w:val="02-italic"/>
          <w:rFonts w:ascii="Century Gothic" w:hAnsi="Century Gothic"/>
          <w:i w:val="0"/>
          <w:color w:val="000000"/>
        </w:rPr>
        <w:t>A</w:t>
      </w:r>
      <w:r w:rsidRPr="001B75E6">
        <w:rPr>
          <w:rFonts w:ascii="Century Gothic" w:hAnsi="Century Gothic"/>
          <w:i/>
          <w:color w:val="000000"/>
        </w:rPr>
        <w:t xml:space="preserve"> </w:t>
      </w:r>
      <w:r w:rsidRPr="001B75E6">
        <w:rPr>
          <w:rFonts w:ascii="Century Gothic" w:hAnsi="Century Gothic"/>
          <w:color w:val="000000"/>
        </w:rPr>
        <w:tab/>
      </w:r>
      <w:r w:rsidRPr="001B75E6">
        <w:rPr>
          <w:rStyle w:val="01-bold"/>
          <w:rFonts w:ascii="Century Gothic" w:hAnsi="Century Gothic"/>
          <w:b w:val="0"/>
          <w:bCs w:val="0"/>
          <w:color w:val="000000"/>
        </w:rPr>
        <w:t>6.</w:t>
      </w:r>
      <w:r w:rsidRPr="001B75E6">
        <w:rPr>
          <w:rFonts w:ascii="Century Gothic" w:hAnsi="Century Gothic"/>
          <w:color w:val="000000"/>
        </w:rPr>
        <w:tab/>
        <w:t xml:space="preserve">tan </w:t>
      </w:r>
      <w:r w:rsidRPr="001B75E6">
        <w:rPr>
          <w:rStyle w:val="02-italic"/>
          <w:rFonts w:ascii="Century Gothic" w:hAnsi="Century Gothic"/>
          <w:i w:val="0"/>
          <w:color w:val="000000"/>
        </w:rPr>
        <w:t>A</w:t>
      </w:r>
    </w:p>
    <w:p w14:paraId="00221693" w14:textId="77777777" w:rsidR="00117989" w:rsidRPr="001B75E6" w:rsidRDefault="00117989" w:rsidP="005B7EC6">
      <w:pPr>
        <w:pStyle w:val="36-WOR-3TABcol"/>
        <w:spacing w:line="240" w:lineRule="auto"/>
        <w:rPr>
          <w:rFonts w:ascii="Century Gothic" w:hAnsi="Century Gothic"/>
          <w:color w:val="000000"/>
        </w:rPr>
      </w:pPr>
      <w:r w:rsidRPr="001B75E6">
        <w:rPr>
          <w:rFonts w:ascii="Century Gothic" w:hAnsi="Century Gothic"/>
          <w:color w:val="000000"/>
        </w:rPr>
        <w:tab/>
      </w:r>
      <w:r w:rsidRPr="001B75E6">
        <w:rPr>
          <w:rFonts w:ascii="Century Gothic" w:hAnsi="Century Gothic"/>
          <w:color w:val="000000"/>
        </w:rPr>
        <w:tab/>
      </w:r>
      <w:r w:rsidRPr="001B75E6">
        <w:rPr>
          <w:rFonts w:ascii="Century Gothic" w:hAnsi="Century Gothic"/>
          <w:color w:val="000000"/>
        </w:rPr>
        <w:tab/>
      </w:r>
      <w:r w:rsidRPr="001B75E6">
        <w:rPr>
          <w:rFonts w:ascii="Century Gothic" w:hAnsi="Century Gothic"/>
          <w:color w:val="000000"/>
        </w:rPr>
        <w:tab/>
      </w:r>
      <w:r w:rsidRPr="001B75E6">
        <w:rPr>
          <w:rFonts w:ascii="Century Gothic" w:hAnsi="Century Gothic"/>
          <w:color w:val="000000"/>
        </w:rPr>
        <w:tab/>
      </w:r>
    </w:p>
    <w:p w14:paraId="36C8C1F2" w14:textId="77777777" w:rsidR="00C039F1" w:rsidRPr="001B75E6" w:rsidRDefault="00C039F1" w:rsidP="00117989">
      <w:pPr>
        <w:rPr>
          <w:rFonts w:ascii="Century Gothic" w:hAnsi="Century Gothic"/>
        </w:rPr>
      </w:pPr>
    </w:p>
    <w:p w14:paraId="4EC531C3" w14:textId="77777777" w:rsidR="00117989" w:rsidRPr="001B75E6" w:rsidRDefault="00117989" w:rsidP="00117989">
      <w:pPr>
        <w:rPr>
          <w:rFonts w:ascii="Century Gothic" w:hAnsi="Century Gothic"/>
          <w:b/>
        </w:rPr>
      </w:pPr>
      <w:r w:rsidRPr="001B75E6">
        <w:rPr>
          <w:rFonts w:ascii="Century Gothic" w:hAnsi="Century Gothic"/>
          <w:b/>
        </w:rPr>
        <w:t>Sketch the triangle and find the other two trig functions of the acute angle.</w:t>
      </w:r>
    </w:p>
    <w:p w14:paraId="7E12EDB0" w14:textId="2FFB3D6C" w:rsidR="00117989" w:rsidRPr="001B75E6" w:rsidRDefault="00117989" w:rsidP="00117989">
      <w:pPr>
        <w:rPr>
          <w:rFonts w:ascii="Century Gothic" w:hAnsi="Century Gothic"/>
        </w:rPr>
      </w:pPr>
      <w:r w:rsidRPr="001B75E6">
        <w:rPr>
          <w:rFonts w:ascii="Century Gothic" w:hAnsi="Century Gothic"/>
        </w:rPr>
        <w:t xml:space="preserve">    7.  </w:t>
      </w:r>
      <w:r w:rsidR="009255DD" w:rsidRPr="001B75E6">
        <w:rPr>
          <w:rFonts w:ascii="Century Gothic" w:hAnsi="Century Gothic"/>
          <w:position w:val="-22"/>
        </w:rPr>
        <w:object w:dxaOrig="900" w:dyaOrig="580" w14:anchorId="083FA9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29pt" o:ole="">
            <v:imagedata r:id="rId5" o:title=""/>
          </v:shape>
          <o:OLEObject Type="Embed" ProgID="Equation.DSMT4" ShapeID="_x0000_i1025" DrawAspect="Content" ObjectID="_1634975547" r:id="rId6"/>
        </w:object>
      </w:r>
      <w:r w:rsidRPr="001B75E6">
        <w:rPr>
          <w:rFonts w:ascii="Century Gothic" w:hAnsi="Century Gothic"/>
        </w:rPr>
        <w:tab/>
      </w:r>
      <w:r w:rsidRPr="001B75E6">
        <w:rPr>
          <w:rFonts w:ascii="Century Gothic" w:hAnsi="Century Gothic"/>
        </w:rPr>
        <w:tab/>
        <w:t xml:space="preserve">          </w:t>
      </w:r>
      <w:r w:rsidRPr="001B75E6">
        <w:rPr>
          <w:rFonts w:ascii="Century Gothic" w:hAnsi="Century Gothic"/>
        </w:rPr>
        <w:tab/>
        <w:t xml:space="preserve">          </w:t>
      </w:r>
      <w:r w:rsidR="005B7EC6" w:rsidRPr="001B75E6">
        <w:rPr>
          <w:rFonts w:ascii="Century Gothic" w:hAnsi="Century Gothic"/>
        </w:rPr>
        <w:tab/>
      </w:r>
      <w:r w:rsidR="005B7EC6" w:rsidRPr="001B75E6">
        <w:rPr>
          <w:rFonts w:ascii="Century Gothic" w:hAnsi="Century Gothic"/>
        </w:rPr>
        <w:tab/>
      </w:r>
      <w:r w:rsidRPr="001B75E6">
        <w:rPr>
          <w:rFonts w:ascii="Century Gothic" w:hAnsi="Century Gothic"/>
        </w:rPr>
        <w:t xml:space="preserve">8.  </w:t>
      </w:r>
      <w:r w:rsidR="009255DD" w:rsidRPr="009255DD">
        <w:rPr>
          <w:rFonts w:ascii="Century Gothic" w:hAnsi="Century Gothic"/>
          <w:position w:val="-10"/>
        </w:rPr>
        <w:object w:dxaOrig="880" w:dyaOrig="300" w14:anchorId="3148600F">
          <v:shape id="_x0000_i1026" type="#_x0000_t75" style="width:44pt;height:15pt" o:ole="">
            <v:imagedata r:id="rId7" o:title=""/>
          </v:shape>
          <o:OLEObject Type="Embed" ProgID="Equation.DSMT4" ShapeID="_x0000_i1026" DrawAspect="Content" ObjectID="_1634975548" r:id="rId8"/>
        </w:object>
      </w:r>
    </w:p>
    <w:p w14:paraId="6ADE4181" w14:textId="77777777" w:rsidR="00117989" w:rsidRPr="001B75E6" w:rsidRDefault="00117989" w:rsidP="00117989">
      <w:pPr>
        <w:rPr>
          <w:rFonts w:ascii="Century Gothic" w:hAnsi="Century Gothic"/>
        </w:rPr>
      </w:pPr>
    </w:p>
    <w:p w14:paraId="6B83EC5E" w14:textId="77777777" w:rsidR="005B7EC6" w:rsidRPr="001B75E6" w:rsidRDefault="005B7EC6" w:rsidP="005B7EC6">
      <w:pPr>
        <w:rPr>
          <w:rFonts w:ascii="Century Gothic" w:hAnsi="Century Gothic"/>
          <w:b/>
          <w:szCs w:val="24"/>
        </w:rPr>
      </w:pPr>
      <w:r w:rsidRPr="001B75E6">
        <w:rPr>
          <w:rFonts w:ascii="Century Gothic" w:hAnsi="Century Gothic"/>
          <w:b/>
          <w:szCs w:val="24"/>
        </w:rPr>
        <w:t>Complete each statement.</w:t>
      </w:r>
    </w:p>
    <w:p w14:paraId="3F0FD1C0" w14:textId="77777777" w:rsidR="005B7EC6" w:rsidRPr="001B75E6" w:rsidRDefault="005B7EC6" w:rsidP="005B7EC6">
      <w:pPr>
        <w:rPr>
          <w:rFonts w:ascii="Century Gothic" w:hAnsi="Century Gothic"/>
          <w:szCs w:val="24"/>
        </w:rPr>
      </w:pPr>
      <w:r w:rsidRPr="001B75E6">
        <w:rPr>
          <w:rFonts w:ascii="Century Gothic" w:hAnsi="Century Gothic"/>
          <w:szCs w:val="24"/>
        </w:rPr>
        <w:t>9.  The sin of 40</w:t>
      </w:r>
      <w:r w:rsidRPr="001B75E6">
        <w:rPr>
          <w:rFonts w:ascii="Century Gothic" w:hAnsi="Century Gothic"/>
          <w:szCs w:val="24"/>
          <w:vertAlign w:val="superscript"/>
        </w:rPr>
        <w:t>o</w:t>
      </w:r>
      <w:r w:rsidRPr="001B75E6">
        <w:rPr>
          <w:rFonts w:ascii="Century Gothic" w:hAnsi="Century Gothic"/>
          <w:szCs w:val="24"/>
        </w:rPr>
        <w:t xml:space="preserve"> is equal to </w:t>
      </w:r>
      <w:proofErr w:type="gramStart"/>
      <w:r w:rsidRPr="001B75E6">
        <w:rPr>
          <w:rFonts w:ascii="Century Gothic" w:hAnsi="Century Gothic"/>
          <w:szCs w:val="24"/>
        </w:rPr>
        <w:t>the  _</w:t>
      </w:r>
      <w:proofErr w:type="gramEnd"/>
      <w:r w:rsidRPr="001B75E6">
        <w:rPr>
          <w:rFonts w:ascii="Century Gothic" w:hAnsi="Century Gothic"/>
          <w:szCs w:val="24"/>
        </w:rPr>
        <w:t>_______ of 50</w:t>
      </w:r>
      <w:r w:rsidRPr="001B75E6">
        <w:rPr>
          <w:rFonts w:ascii="Century Gothic" w:hAnsi="Century Gothic"/>
          <w:szCs w:val="24"/>
          <w:vertAlign w:val="superscript"/>
        </w:rPr>
        <w:t>o</w:t>
      </w:r>
      <w:r w:rsidRPr="001B75E6">
        <w:rPr>
          <w:rFonts w:ascii="Century Gothic" w:hAnsi="Century Gothic"/>
          <w:szCs w:val="24"/>
        </w:rPr>
        <w:t>.</w:t>
      </w:r>
    </w:p>
    <w:p w14:paraId="5CEE997A" w14:textId="77777777" w:rsidR="005B7EC6" w:rsidRPr="001B75E6" w:rsidRDefault="005B7EC6" w:rsidP="005B7EC6">
      <w:pPr>
        <w:rPr>
          <w:rFonts w:ascii="Century Gothic" w:hAnsi="Century Gothic"/>
          <w:szCs w:val="24"/>
        </w:rPr>
      </w:pPr>
      <w:r w:rsidRPr="001B75E6">
        <w:rPr>
          <w:rFonts w:ascii="Century Gothic" w:hAnsi="Century Gothic"/>
          <w:szCs w:val="24"/>
        </w:rPr>
        <w:t>10.  The sin of 25</w:t>
      </w:r>
      <w:r w:rsidRPr="001B75E6">
        <w:rPr>
          <w:rFonts w:ascii="Century Gothic" w:hAnsi="Century Gothic"/>
          <w:szCs w:val="24"/>
          <w:vertAlign w:val="superscript"/>
        </w:rPr>
        <w:t>o</w:t>
      </w:r>
      <w:r w:rsidRPr="001B75E6">
        <w:rPr>
          <w:rFonts w:ascii="Century Gothic" w:hAnsi="Century Gothic"/>
          <w:szCs w:val="24"/>
        </w:rPr>
        <w:t xml:space="preserve"> divided by the cos of 25</w:t>
      </w:r>
      <w:r w:rsidRPr="001B75E6">
        <w:rPr>
          <w:rFonts w:ascii="Century Gothic" w:hAnsi="Century Gothic"/>
          <w:szCs w:val="24"/>
          <w:vertAlign w:val="superscript"/>
        </w:rPr>
        <w:t>o</w:t>
      </w:r>
      <w:r w:rsidRPr="001B75E6">
        <w:rPr>
          <w:rFonts w:ascii="Century Gothic" w:hAnsi="Century Gothic"/>
          <w:szCs w:val="24"/>
        </w:rPr>
        <w:t xml:space="preserve"> is equal to the ______ of 25</w:t>
      </w:r>
      <w:r w:rsidRPr="001B75E6">
        <w:rPr>
          <w:rFonts w:ascii="Century Gothic" w:hAnsi="Century Gothic"/>
          <w:szCs w:val="24"/>
          <w:vertAlign w:val="superscript"/>
        </w:rPr>
        <w:t>o</w:t>
      </w:r>
      <w:r w:rsidRPr="001B75E6">
        <w:rPr>
          <w:rFonts w:ascii="Century Gothic" w:hAnsi="Century Gothic"/>
          <w:szCs w:val="24"/>
        </w:rPr>
        <w:t>.</w:t>
      </w:r>
    </w:p>
    <w:p w14:paraId="4882B848" w14:textId="77777777" w:rsidR="005B7EC6" w:rsidRPr="001B75E6" w:rsidRDefault="005B7EC6" w:rsidP="005B7EC6">
      <w:pPr>
        <w:rPr>
          <w:rFonts w:ascii="Century Gothic" w:hAnsi="Century Gothic"/>
          <w:szCs w:val="24"/>
        </w:rPr>
      </w:pPr>
      <w:r w:rsidRPr="001B75E6">
        <w:rPr>
          <w:rFonts w:ascii="Century Gothic" w:hAnsi="Century Gothic"/>
          <w:szCs w:val="24"/>
        </w:rPr>
        <w:t>11.  The ________ of 10</w:t>
      </w:r>
      <w:r w:rsidRPr="001B75E6">
        <w:rPr>
          <w:rFonts w:ascii="Century Gothic" w:hAnsi="Century Gothic"/>
          <w:szCs w:val="24"/>
          <w:vertAlign w:val="superscript"/>
        </w:rPr>
        <w:t xml:space="preserve">o </w:t>
      </w:r>
      <w:r w:rsidRPr="001B75E6">
        <w:rPr>
          <w:rFonts w:ascii="Century Gothic" w:hAnsi="Century Gothic"/>
          <w:szCs w:val="24"/>
        </w:rPr>
        <w:t>is equal to the sin of 10</w:t>
      </w:r>
      <w:r w:rsidRPr="001B75E6">
        <w:rPr>
          <w:rFonts w:ascii="Century Gothic" w:hAnsi="Century Gothic"/>
          <w:szCs w:val="24"/>
          <w:vertAlign w:val="superscript"/>
        </w:rPr>
        <w:t>o</w:t>
      </w:r>
      <w:r w:rsidRPr="001B75E6">
        <w:rPr>
          <w:rFonts w:ascii="Century Gothic" w:hAnsi="Century Gothic"/>
          <w:szCs w:val="24"/>
        </w:rPr>
        <w:t xml:space="preserve"> divided by the tan of 10</w:t>
      </w:r>
      <w:r w:rsidRPr="001B75E6">
        <w:rPr>
          <w:rFonts w:ascii="Century Gothic" w:hAnsi="Century Gothic"/>
          <w:szCs w:val="24"/>
          <w:vertAlign w:val="superscript"/>
        </w:rPr>
        <w:t>o</w:t>
      </w:r>
      <w:r w:rsidRPr="001B75E6">
        <w:rPr>
          <w:rFonts w:ascii="Century Gothic" w:hAnsi="Century Gothic"/>
          <w:szCs w:val="24"/>
        </w:rPr>
        <w:t>.</w:t>
      </w:r>
    </w:p>
    <w:p w14:paraId="59E48FA0" w14:textId="77777777" w:rsidR="005B7EC6" w:rsidRPr="001B75E6" w:rsidRDefault="005B7EC6" w:rsidP="005B7EC6">
      <w:pPr>
        <w:pStyle w:val="NoSpacing"/>
        <w:rPr>
          <w:rFonts w:ascii="Century Gothic" w:hAnsi="Century Gothic"/>
          <w:b/>
          <w:szCs w:val="24"/>
        </w:rPr>
      </w:pPr>
    </w:p>
    <w:p w14:paraId="3066D56D" w14:textId="77777777" w:rsidR="005B7EC6" w:rsidRPr="001B75E6" w:rsidRDefault="005B7EC6" w:rsidP="005B7EC6">
      <w:pPr>
        <w:pStyle w:val="NoSpacing"/>
        <w:rPr>
          <w:rFonts w:ascii="Century Gothic" w:hAnsi="Century Gothic"/>
          <w:noProof/>
          <w:szCs w:val="24"/>
        </w:rPr>
      </w:pPr>
      <w:r w:rsidRPr="001B75E6">
        <w:rPr>
          <w:rFonts w:ascii="Century Gothic" w:hAnsi="Century Gothic"/>
          <w:b/>
          <w:szCs w:val="24"/>
        </w:rPr>
        <w:t>Find the measure of each side indicated.</w:t>
      </w:r>
      <w:r w:rsidR="00BC0773" w:rsidRPr="001B75E6">
        <w:rPr>
          <w:rFonts w:ascii="Century Gothic" w:hAnsi="Century Gothic"/>
          <w:b/>
          <w:szCs w:val="24"/>
        </w:rPr>
        <w:t xml:space="preserve"> </w:t>
      </w:r>
      <w:r w:rsidRPr="001B75E6">
        <w:rPr>
          <w:rFonts w:ascii="Century Gothic" w:hAnsi="Century Gothic"/>
          <w:b/>
          <w:szCs w:val="24"/>
        </w:rPr>
        <w:t xml:space="preserve"> Round the answers to the nearest hundredth.  </w:t>
      </w:r>
    </w:p>
    <w:p w14:paraId="74168A71" w14:textId="77777777" w:rsidR="005B7EC6" w:rsidRPr="001B75E6" w:rsidRDefault="001B75E6" w:rsidP="005B7EC6">
      <w:pPr>
        <w:pStyle w:val="NoSpacing"/>
        <w:tabs>
          <w:tab w:val="left" w:pos="720"/>
          <w:tab w:val="left" w:pos="1440"/>
          <w:tab w:val="left" w:pos="3120"/>
          <w:tab w:val="left" w:pos="5250"/>
        </w:tabs>
        <w:rPr>
          <w:rFonts w:ascii="Century Gothic" w:hAnsi="Century Gothic"/>
          <w:noProof/>
          <w:szCs w:val="24"/>
        </w:rPr>
      </w:pPr>
      <w:r w:rsidRPr="001B75E6">
        <w:rPr>
          <w:rFonts w:ascii="Century Gothic" w:hAnsi="Century Gothic"/>
          <w:noProof/>
          <w:szCs w:val="24"/>
        </w:rPr>
        <w:drawing>
          <wp:anchor distT="0" distB="0" distL="114300" distR="114300" simplePos="0" relativeHeight="251660800" behindDoc="1" locked="0" layoutInCell="1" allowOverlap="1" wp14:anchorId="713C8FDD" wp14:editId="3B680D4B">
            <wp:simplePos x="0" y="0"/>
            <wp:positionH relativeFrom="column">
              <wp:posOffset>4602480</wp:posOffset>
            </wp:positionH>
            <wp:positionV relativeFrom="paragraph">
              <wp:posOffset>50165</wp:posOffset>
            </wp:positionV>
            <wp:extent cx="1133475" cy="1095375"/>
            <wp:effectExtent l="0" t="0" r="0" b="0"/>
            <wp:wrapNone/>
            <wp:docPr id="12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5E6">
        <w:rPr>
          <w:rFonts w:ascii="Century Gothic" w:hAnsi="Century Gothic"/>
          <w:noProof/>
          <w:szCs w:val="24"/>
        </w:rPr>
        <w:drawing>
          <wp:anchor distT="0" distB="0" distL="114300" distR="114300" simplePos="0" relativeHeight="251656704" behindDoc="1" locked="0" layoutInCell="1" allowOverlap="1" wp14:anchorId="21D2C167" wp14:editId="2D524703">
            <wp:simplePos x="0" y="0"/>
            <wp:positionH relativeFrom="column">
              <wp:posOffset>2556510</wp:posOffset>
            </wp:positionH>
            <wp:positionV relativeFrom="paragraph">
              <wp:posOffset>50165</wp:posOffset>
            </wp:positionV>
            <wp:extent cx="971550" cy="1066800"/>
            <wp:effectExtent l="0" t="0" r="0" b="0"/>
            <wp:wrapNone/>
            <wp:docPr id="11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75E6">
        <w:rPr>
          <w:rFonts w:ascii="Century Gothic" w:hAnsi="Century Gothic"/>
          <w:noProof/>
          <w:szCs w:val="24"/>
        </w:rPr>
        <w:drawing>
          <wp:anchor distT="0" distB="0" distL="114300" distR="114300" simplePos="0" relativeHeight="251655680" behindDoc="1" locked="0" layoutInCell="1" allowOverlap="1" wp14:anchorId="487B1994" wp14:editId="3591144A">
            <wp:simplePos x="0" y="0"/>
            <wp:positionH relativeFrom="column">
              <wp:posOffset>76200</wp:posOffset>
            </wp:positionH>
            <wp:positionV relativeFrom="paragraph">
              <wp:posOffset>50165</wp:posOffset>
            </wp:positionV>
            <wp:extent cx="1390650" cy="809625"/>
            <wp:effectExtent l="0" t="0" r="0" b="0"/>
            <wp:wrapNone/>
            <wp:docPr id="10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FC9F4B5" w14:textId="77777777" w:rsidR="005B7EC6" w:rsidRPr="001B75E6" w:rsidRDefault="005B7EC6" w:rsidP="005B7EC6">
      <w:pPr>
        <w:pStyle w:val="NoSpacing"/>
        <w:tabs>
          <w:tab w:val="left" w:pos="720"/>
          <w:tab w:val="left" w:pos="1440"/>
          <w:tab w:val="left" w:pos="3120"/>
          <w:tab w:val="left" w:pos="5250"/>
        </w:tabs>
        <w:rPr>
          <w:rFonts w:ascii="Century Gothic" w:hAnsi="Century Gothic"/>
          <w:b/>
          <w:noProof/>
          <w:szCs w:val="24"/>
        </w:rPr>
      </w:pPr>
      <w:r w:rsidRPr="001B75E6">
        <w:rPr>
          <w:rFonts w:ascii="Century Gothic" w:hAnsi="Century Gothic"/>
          <w:noProof/>
          <w:szCs w:val="24"/>
        </w:rPr>
        <w:t>12.</w:t>
      </w:r>
      <w:r w:rsidRPr="001B75E6">
        <w:rPr>
          <w:rFonts w:ascii="Century Gothic" w:hAnsi="Century Gothic"/>
          <w:b/>
          <w:noProof/>
          <w:szCs w:val="24"/>
        </w:rPr>
        <w:t xml:space="preserve">   </w:t>
      </w:r>
      <w:r w:rsidRPr="001B75E6">
        <w:rPr>
          <w:rFonts w:ascii="Century Gothic" w:hAnsi="Century Gothic"/>
          <w:b/>
          <w:noProof/>
          <w:szCs w:val="24"/>
        </w:rPr>
        <w:tab/>
      </w:r>
      <w:r w:rsidRPr="001B75E6">
        <w:rPr>
          <w:rFonts w:ascii="Century Gothic" w:hAnsi="Century Gothic"/>
          <w:b/>
          <w:noProof/>
          <w:szCs w:val="24"/>
        </w:rPr>
        <w:tab/>
      </w:r>
      <w:r w:rsidRPr="001B75E6">
        <w:rPr>
          <w:rFonts w:ascii="Century Gothic" w:hAnsi="Century Gothic"/>
          <w:b/>
          <w:noProof/>
          <w:szCs w:val="24"/>
        </w:rPr>
        <w:tab/>
        <w:t xml:space="preserve">    </w:t>
      </w:r>
      <w:r w:rsidR="002C6C1C" w:rsidRPr="001B75E6">
        <w:rPr>
          <w:rFonts w:ascii="Century Gothic" w:hAnsi="Century Gothic"/>
          <w:b/>
          <w:noProof/>
          <w:szCs w:val="24"/>
        </w:rPr>
        <w:t xml:space="preserve">         </w:t>
      </w:r>
      <w:r w:rsidRPr="001B75E6">
        <w:rPr>
          <w:rFonts w:ascii="Century Gothic" w:hAnsi="Century Gothic"/>
          <w:noProof/>
          <w:szCs w:val="24"/>
        </w:rPr>
        <w:t>13.</w:t>
      </w:r>
      <w:r w:rsidRPr="001B75E6">
        <w:rPr>
          <w:rFonts w:ascii="Century Gothic" w:hAnsi="Century Gothic"/>
          <w:b/>
          <w:noProof/>
          <w:szCs w:val="24"/>
        </w:rPr>
        <w:t xml:space="preserve">  </w:t>
      </w:r>
      <w:r w:rsidRPr="001B75E6">
        <w:rPr>
          <w:rFonts w:ascii="Century Gothic" w:hAnsi="Century Gothic"/>
          <w:b/>
          <w:noProof/>
          <w:szCs w:val="24"/>
        </w:rPr>
        <w:tab/>
      </w:r>
      <w:r w:rsidRPr="001B75E6">
        <w:rPr>
          <w:rFonts w:ascii="Century Gothic" w:hAnsi="Century Gothic"/>
          <w:b/>
          <w:noProof/>
          <w:szCs w:val="24"/>
        </w:rPr>
        <w:tab/>
        <w:t xml:space="preserve">         </w:t>
      </w:r>
      <w:r w:rsidR="002C6C1C" w:rsidRPr="001B75E6">
        <w:rPr>
          <w:rFonts w:ascii="Century Gothic" w:hAnsi="Century Gothic"/>
          <w:b/>
          <w:noProof/>
          <w:szCs w:val="24"/>
        </w:rPr>
        <w:tab/>
      </w:r>
      <w:r w:rsidR="002C6C1C" w:rsidRPr="001B75E6">
        <w:rPr>
          <w:rFonts w:ascii="Century Gothic" w:hAnsi="Century Gothic"/>
          <w:b/>
          <w:noProof/>
          <w:szCs w:val="24"/>
        </w:rPr>
        <w:tab/>
      </w:r>
      <w:r w:rsidRPr="001B75E6">
        <w:rPr>
          <w:rFonts w:ascii="Century Gothic" w:hAnsi="Century Gothic"/>
          <w:noProof/>
          <w:szCs w:val="24"/>
        </w:rPr>
        <w:t>14.</w:t>
      </w:r>
      <w:r w:rsidRPr="001B75E6">
        <w:rPr>
          <w:rFonts w:ascii="Century Gothic" w:hAnsi="Century Gothic"/>
          <w:b/>
          <w:noProof/>
          <w:szCs w:val="24"/>
        </w:rPr>
        <w:t xml:space="preserve">    </w:t>
      </w:r>
    </w:p>
    <w:p w14:paraId="21BD8DB6" w14:textId="77777777" w:rsidR="005B7EC6" w:rsidRPr="001B75E6" w:rsidRDefault="005B7EC6" w:rsidP="005B7EC6">
      <w:pPr>
        <w:rPr>
          <w:rFonts w:ascii="Century Gothic" w:hAnsi="Century Gothic"/>
          <w:szCs w:val="24"/>
        </w:rPr>
      </w:pPr>
    </w:p>
    <w:p w14:paraId="7FF23D4E" w14:textId="77777777" w:rsidR="005B7EC6" w:rsidRPr="001B75E6" w:rsidRDefault="005B7EC6" w:rsidP="005B7EC6">
      <w:pPr>
        <w:rPr>
          <w:rFonts w:ascii="Century Gothic" w:hAnsi="Century Gothic"/>
          <w:szCs w:val="24"/>
        </w:rPr>
      </w:pPr>
    </w:p>
    <w:p w14:paraId="0B26D067" w14:textId="77777777" w:rsidR="005B7EC6" w:rsidRPr="001B75E6" w:rsidRDefault="005B7EC6" w:rsidP="005B7EC6">
      <w:pPr>
        <w:rPr>
          <w:rFonts w:ascii="Century Gothic" w:hAnsi="Century Gothic"/>
          <w:szCs w:val="24"/>
        </w:rPr>
      </w:pPr>
    </w:p>
    <w:p w14:paraId="6B15A4A8" w14:textId="77777777" w:rsidR="005B7EC6" w:rsidRDefault="005B7EC6" w:rsidP="005B7EC6">
      <w:pPr>
        <w:rPr>
          <w:rFonts w:ascii="Century Gothic" w:hAnsi="Century Gothic"/>
          <w:szCs w:val="24"/>
        </w:rPr>
      </w:pPr>
    </w:p>
    <w:p w14:paraId="385AA570" w14:textId="77777777" w:rsidR="001B75E6" w:rsidRPr="001B75E6" w:rsidRDefault="001B75E6" w:rsidP="005B7EC6">
      <w:pPr>
        <w:rPr>
          <w:rFonts w:ascii="Century Gothic" w:hAnsi="Century Gothic"/>
          <w:szCs w:val="24"/>
        </w:rPr>
      </w:pPr>
    </w:p>
    <w:p w14:paraId="08897C74" w14:textId="77777777" w:rsidR="005B7EC6" w:rsidRPr="001B75E6" w:rsidRDefault="00F2526D" w:rsidP="000C3772">
      <w:pPr>
        <w:pStyle w:val="NoSpacing"/>
        <w:rPr>
          <w:rFonts w:ascii="Century Gothic" w:hAnsi="Century Gothic"/>
        </w:rPr>
      </w:pPr>
      <w:r w:rsidRPr="001B75E6">
        <w:rPr>
          <w:rFonts w:ascii="Century Gothic" w:hAnsi="Century Gothic"/>
          <w:noProof/>
          <w:szCs w:val="24"/>
        </w:rPr>
        <w:drawing>
          <wp:anchor distT="0" distB="0" distL="114300" distR="114300" simplePos="0" relativeHeight="251657728" behindDoc="1" locked="0" layoutInCell="1" allowOverlap="1" wp14:anchorId="19C42657" wp14:editId="14FF87B6">
            <wp:simplePos x="0" y="0"/>
            <wp:positionH relativeFrom="column">
              <wp:posOffset>4942205</wp:posOffset>
            </wp:positionH>
            <wp:positionV relativeFrom="paragraph">
              <wp:posOffset>6985</wp:posOffset>
            </wp:positionV>
            <wp:extent cx="933450" cy="933450"/>
            <wp:effectExtent l="0" t="0" r="0" b="0"/>
            <wp:wrapNone/>
            <wp:docPr id="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B75E6" w:rsidRPr="001B75E6">
        <w:rPr>
          <w:rFonts w:ascii="Century Gothic" w:hAnsi="Century Gothic"/>
          <w:noProof/>
          <w:szCs w:val="24"/>
        </w:rPr>
        <w:drawing>
          <wp:anchor distT="0" distB="0" distL="114300" distR="114300" simplePos="0" relativeHeight="251659776" behindDoc="1" locked="0" layoutInCell="1" allowOverlap="1" wp14:anchorId="2A061C1F" wp14:editId="4771A448">
            <wp:simplePos x="0" y="0"/>
            <wp:positionH relativeFrom="column">
              <wp:posOffset>2666365</wp:posOffset>
            </wp:positionH>
            <wp:positionV relativeFrom="paragraph">
              <wp:posOffset>70485</wp:posOffset>
            </wp:positionV>
            <wp:extent cx="1495425" cy="1143000"/>
            <wp:effectExtent l="0" t="0" r="0" b="0"/>
            <wp:wrapNone/>
            <wp:docPr id="9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B7EC6" w:rsidRPr="001B75E6">
        <w:rPr>
          <w:rFonts w:ascii="Century Gothic" w:hAnsi="Century Gothic"/>
        </w:rPr>
        <w:t xml:space="preserve">15.   </w:t>
      </w:r>
      <w:r w:rsidR="005B7EC6" w:rsidRPr="001B75E6">
        <w:rPr>
          <w:rFonts w:ascii="Century Gothic" w:hAnsi="Century Gothic"/>
        </w:rPr>
        <w:tab/>
      </w:r>
      <w:r w:rsidR="005B7EC6" w:rsidRPr="001B75E6">
        <w:rPr>
          <w:rFonts w:ascii="Century Gothic" w:hAnsi="Century Gothic"/>
        </w:rPr>
        <w:tab/>
      </w:r>
      <w:r w:rsidR="005B7EC6" w:rsidRPr="001B75E6">
        <w:rPr>
          <w:rFonts w:ascii="Century Gothic" w:hAnsi="Century Gothic"/>
        </w:rPr>
        <w:tab/>
      </w:r>
      <w:r w:rsidR="005B7EC6" w:rsidRPr="001B75E6">
        <w:rPr>
          <w:rFonts w:ascii="Century Gothic" w:hAnsi="Century Gothic"/>
        </w:rPr>
        <w:tab/>
        <w:t xml:space="preserve">         </w:t>
      </w:r>
      <w:r w:rsidR="002C6C1C" w:rsidRPr="001B75E6">
        <w:rPr>
          <w:rFonts w:ascii="Century Gothic" w:hAnsi="Century Gothic"/>
        </w:rPr>
        <w:t xml:space="preserve">         </w:t>
      </w:r>
      <w:r w:rsidR="005B7EC6" w:rsidRPr="001B75E6">
        <w:rPr>
          <w:rFonts w:ascii="Century Gothic" w:hAnsi="Century Gothic"/>
        </w:rPr>
        <w:t xml:space="preserve">16.  </w:t>
      </w:r>
      <w:r w:rsidR="005B7EC6" w:rsidRPr="001B75E6">
        <w:rPr>
          <w:rFonts w:ascii="Century Gothic" w:hAnsi="Century Gothic"/>
        </w:rPr>
        <w:tab/>
      </w:r>
      <w:r w:rsidR="002C6C1C" w:rsidRPr="001B75E6">
        <w:rPr>
          <w:rFonts w:ascii="Century Gothic" w:hAnsi="Century Gothic"/>
        </w:rPr>
        <w:tab/>
      </w:r>
      <w:r w:rsidR="002C6C1C" w:rsidRPr="001B75E6">
        <w:rPr>
          <w:rFonts w:ascii="Century Gothic" w:hAnsi="Century Gothic"/>
        </w:rPr>
        <w:tab/>
      </w:r>
      <w:r w:rsidR="001B75E6">
        <w:rPr>
          <w:rFonts w:ascii="Century Gothic" w:hAnsi="Century Gothic"/>
        </w:rPr>
        <w:tab/>
      </w:r>
      <w:r w:rsidR="005B7EC6" w:rsidRPr="001B75E6">
        <w:rPr>
          <w:rFonts w:ascii="Century Gothic" w:hAnsi="Century Gothic"/>
        </w:rPr>
        <w:t xml:space="preserve">17.  </w:t>
      </w:r>
    </w:p>
    <w:p w14:paraId="1D781B8D" w14:textId="77777777" w:rsidR="005B7EC6" w:rsidRPr="001B75E6" w:rsidRDefault="001B75E6" w:rsidP="000C3772">
      <w:pPr>
        <w:tabs>
          <w:tab w:val="left" w:pos="7440"/>
        </w:tabs>
        <w:rPr>
          <w:rFonts w:ascii="Century Gothic" w:hAnsi="Century Gothic"/>
          <w:sz w:val="20"/>
          <w:szCs w:val="20"/>
        </w:rPr>
      </w:pPr>
      <w:r w:rsidRPr="001B75E6">
        <w:rPr>
          <w:rFonts w:ascii="Century Gothic" w:hAnsi="Century Gothic"/>
          <w:noProof/>
          <w:szCs w:val="24"/>
        </w:rPr>
        <w:drawing>
          <wp:anchor distT="0" distB="0" distL="114300" distR="114300" simplePos="0" relativeHeight="251658752" behindDoc="1" locked="0" layoutInCell="1" allowOverlap="1" wp14:anchorId="6DB841E2" wp14:editId="50C4723D">
            <wp:simplePos x="0" y="0"/>
            <wp:positionH relativeFrom="column">
              <wp:posOffset>234950</wp:posOffset>
            </wp:positionH>
            <wp:positionV relativeFrom="paragraph">
              <wp:posOffset>16510</wp:posOffset>
            </wp:positionV>
            <wp:extent cx="1419225" cy="866775"/>
            <wp:effectExtent l="0" t="0" r="0" b="0"/>
            <wp:wrapNone/>
            <wp:docPr id="7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C3772" w:rsidRPr="001B75E6">
        <w:rPr>
          <w:rFonts w:ascii="Century Gothic" w:hAnsi="Century Gothic"/>
          <w:szCs w:val="24"/>
        </w:rPr>
        <w:tab/>
        <w:t xml:space="preserve"> </w:t>
      </w:r>
      <w:r w:rsidR="000C3772" w:rsidRPr="001B75E6">
        <w:rPr>
          <w:rFonts w:ascii="Century Gothic" w:hAnsi="Century Gothic"/>
          <w:sz w:val="20"/>
          <w:szCs w:val="20"/>
        </w:rPr>
        <w:t xml:space="preserve"> </w:t>
      </w:r>
    </w:p>
    <w:p w14:paraId="23C5A68C" w14:textId="77777777" w:rsidR="005B7EC6" w:rsidRPr="001B75E6" w:rsidRDefault="00F2526D" w:rsidP="00F2526D">
      <w:pPr>
        <w:ind w:left="7200"/>
        <w:rPr>
          <w:rFonts w:ascii="Century Gothic" w:hAnsi="Century Gothic"/>
          <w:szCs w:val="24"/>
        </w:rPr>
      </w:pPr>
      <w:r>
        <w:rPr>
          <w:rFonts w:ascii="Century Gothic" w:hAnsi="Century Gothic"/>
          <w:sz w:val="20"/>
          <w:szCs w:val="20"/>
        </w:rPr>
        <w:t xml:space="preserve">        </w:t>
      </w:r>
      <w:r w:rsidRPr="001B75E6">
        <w:rPr>
          <w:rFonts w:ascii="Century Gothic" w:hAnsi="Century Gothic"/>
          <w:sz w:val="20"/>
          <w:szCs w:val="20"/>
        </w:rPr>
        <w:t>x</w:t>
      </w:r>
      <w:r w:rsidRPr="001B75E6">
        <w:rPr>
          <w:rFonts w:ascii="Century Gothic" w:hAnsi="Century Gothic"/>
          <w:noProof/>
          <w:szCs w:val="24"/>
        </w:rPr>
        <w:t xml:space="preserve"> </w:t>
      </w:r>
      <w:r w:rsidR="001B75E6" w:rsidRPr="001B75E6">
        <w:rPr>
          <w:rFonts w:ascii="Century Gothic" w:hAnsi="Century Gothic"/>
          <w:noProof/>
          <w:szCs w:val="24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1B5F60CF" wp14:editId="3511A617">
                <wp:simplePos x="0" y="0"/>
                <wp:positionH relativeFrom="column">
                  <wp:posOffset>828675</wp:posOffset>
                </wp:positionH>
                <wp:positionV relativeFrom="paragraph">
                  <wp:posOffset>38735</wp:posOffset>
                </wp:positionV>
                <wp:extent cx="90805" cy="90805"/>
                <wp:effectExtent l="9525" t="12700" r="13970" b="10795"/>
                <wp:wrapNone/>
                <wp:docPr id="1" name="Oval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9080E79" id="Oval 13" o:spid="_x0000_s1026" style="position:absolute;margin-left:65.25pt;margin-top:3.05pt;width:7.15pt;height:7.1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" strokecolor="white"/>
            </w:pict>
          </mc:Fallback>
        </mc:AlternateContent>
      </w:r>
    </w:p>
    <w:sectPr w:rsidR="005B7EC6" w:rsidRPr="001B75E6" w:rsidSect="005B7EC6"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17989"/>
    <w:rsid w:val="00000515"/>
    <w:rsid w:val="00000B44"/>
    <w:rsid w:val="00001A9B"/>
    <w:rsid w:val="0000266F"/>
    <w:rsid w:val="0000635E"/>
    <w:rsid w:val="00006980"/>
    <w:rsid w:val="00006BAC"/>
    <w:rsid w:val="00007F3A"/>
    <w:rsid w:val="000117CE"/>
    <w:rsid w:val="000131A1"/>
    <w:rsid w:val="00015185"/>
    <w:rsid w:val="00016D4C"/>
    <w:rsid w:val="00020E77"/>
    <w:rsid w:val="00021E14"/>
    <w:rsid w:val="00024A15"/>
    <w:rsid w:val="00026079"/>
    <w:rsid w:val="000276D5"/>
    <w:rsid w:val="00027CEE"/>
    <w:rsid w:val="00030D55"/>
    <w:rsid w:val="00031780"/>
    <w:rsid w:val="000318DD"/>
    <w:rsid w:val="00031F31"/>
    <w:rsid w:val="00033836"/>
    <w:rsid w:val="0003611D"/>
    <w:rsid w:val="000369EE"/>
    <w:rsid w:val="00037E1B"/>
    <w:rsid w:val="00040799"/>
    <w:rsid w:val="00040B81"/>
    <w:rsid w:val="000423D9"/>
    <w:rsid w:val="00044F41"/>
    <w:rsid w:val="00045476"/>
    <w:rsid w:val="00050232"/>
    <w:rsid w:val="0005347B"/>
    <w:rsid w:val="0005353B"/>
    <w:rsid w:val="000538CD"/>
    <w:rsid w:val="00053E26"/>
    <w:rsid w:val="00053F97"/>
    <w:rsid w:val="000548CE"/>
    <w:rsid w:val="00055082"/>
    <w:rsid w:val="00055EFD"/>
    <w:rsid w:val="00056121"/>
    <w:rsid w:val="00057107"/>
    <w:rsid w:val="00060B4D"/>
    <w:rsid w:val="000617B7"/>
    <w:rsid w:val="0006202B"/>
    <w:rsid w:val="0006311B"/>
    <w:rsid w:val="00063D54"/>
    <w:rsid w:val="00064A3B"/>
    <w:rsid w:val="00070169"/>
    <w:rsid w:val="0007024A"/>
    <w:rsid w:val="000719FF"/>
    <w:rsid w:val="00072424"/>
    <w:rsid w:val="00075892"/>
    <w:rsid w:val="00080323"/>
    <w:rsid w:val="00080463"/>
    <w:rsid w:val="00081553"/>
    <w:rsid w:val="00081D91"/>
    <w:rsid w:val="000832FE"/>
    <w:rsid w:val="000903DB"/>
    <w:rsid w:val="0009173B"/>
    <w:rsid w:val="000947DF"/>
    <w:rsid w:val="000A3625"/>
    <w:rsid w:val="000A6B0D"/>
    <w:rsid w:val="000A7888"/>
    <w:rsid w:val="000A7B17"/>
    <w:rsid w:val="000B134E"/>
    <w:rsid w:val="000B26A7"/>
    <w:rsid w:val="000B4865"/>
    <w:rsid w:val="000B49D6"/>
    <w:rsid w:val="000B5874"/>
    <w:rsid w:val="000B5C7F"/>
    <w:rsid w:val="000B689B"/>
    <w:rsid w:val="000B70DD"/>
    <w:rsid w:val="000B79C5"/>
    <w:rsid w:val="000C0E90"/>
    <w:rsid w:val="000C1305"/>
    <w:rsid w:val="000C3772"/>
    <w:rsid w:val="000C6CDC"/>
    <w:rsid w:val="000D2BA5"/>
    <w:rsid w:val="000D4CFF"/>
    <w:rsid w:val="000D64CE"/>
    <w:rsid w:val="000D71BA"/>
    <w:rsid w:val="000D7E33"/>
    <w:rsid w:val="000E0938"/>
    <w:rsid w:val="000E09DE"/>
    <w:rsid w:val="000E0F66"/>
    <w:rsid w:val="000E1643"/>
    <w:rsid w:val="000E2F76"/>
    <w:rsid w:val="000E604F"/>
    <w:rsid w:val="000E7731"/>
    <w:rsid w:val="000F09A3"/>
    <w:rsid w:val="000F191A"/>
    <w:rsid w:val="000F2ABC"/>
    <w:rsid w:val="000F3E17"/>
    <w:rsid w:val="000F433F"/>
    <w:rsid w:val="000F471E"/>
    <w:rsid w:val="000F618A"/>
    <w:rsid w:val="000F7048"/>
    <w:rsid w:val="000F7682"/>
    <w:rsid w:val="001006E7"/>
    <w:rsid w:val="00102861"/>
    <w:rsid w:val="00103A42"/>
    <w:rsid w:val="00104BFB"/>
    <w:rsid w:val="00110085"/>
    <w:rsid w:val="00111252"/>
    <w:rsid w:val="001120F5"/>
    <w:rsid w:val="001128AD"/>
    <w:rsid w:val="00113BAB"/>
    <w:rsid w:val="00115D6D"/>
    <w:rsid w:val="00116BA6"/>
    <w:rsid w:val="00117989"/>
    <w:rsid w:val="00117A3F"/>
    <w:rsid w:val="0012171F"/>
    <w:rsid w:val="0013057B"/>
    <w:rsid w:val="00132A94"/>
    <w:rsid w:val="00134A65"/>
    <w:rsid w:val="00134F8F"/>
    <w:rsid w:val="001371C4"/>
    <w:rsid w:val="001374E3"/>
    <w:rsid w:val="00137DE5"/>
    <w:rsid w:val="00141024"/>
    <w:rsid w:val="00141EB7"/>
    <w:rsid w:val="00144D7B"/>
    <w:rsid w:val="00146B6B"/>
    <w:rsid w:val="001530A2"/>
    <w:rsid w:val="00153B85"/>
    <w:rsid w:val="00155DDD"/>
    <w:rsid w:val="001562BB"/>
    <w:rsid w:val="00156AE8"/>
    <w:rsid w:val="001574C0"/>
    <w:rsid w:val="00157A6C"/>
    <w:rsid w:val="0016378C"/>
    <w:rsid w:val="001641EE"/>
    <w:rsid w:val="00167245"/>
    <w:rsid w:val="00167500"/>
    <w:rsid w:val="00170CB4"/>
    <w:rsid w:val="001730FF"/>
    <w:rsid w:val="00173927"/>
    <w:rsid w:val="00175331"/>
    <w:rsid w:val="00177733"/>
    <w:rsid w:val="00177867"/>
    <w:rsid w:val="00182260"/>
    <w:rsid w:val="001847C9"/>
    <w:rsid w:val="001852FF"/>
    <w:rsid w:val="00185559"/>
    <w:rsid w:val="00187082"/>
    <w:rsid w:val="001905D2"/>
    <w:rsid w:val="00191127"/>
    <w:rsid w:val="0019179F"/>
    <w:rsid w:val="00191BF0"/>
    <w:rsid w:val="00193A6F"/>
    <w:rsid w:val="00194718"/>
    <w:rsid w:val="001955B5"/>
    <w:rsid w:val="001A5BE7"/>
    <w:rsid w:val="001A6810"/>
    <w:rsid w:val="001A737A"/>
    <w:rsid w:val="001A7EA6"/>
    <w:rsid w:val="001B0EA8"/>
    <w:rsid w:val="001B0EB1"/>
    <w:rsid w:val="001B3C7D"/>
    <w:rsid w:val="001B60F6"/>
    <w:rsid w:val="001B75E6"/>
    <w:rsid w:val="001C1F50"/>
    <w:rsid w:val="001C2AD8"/>
    <w:rsid w:val="001C4C93"/>
    <w:rsid w:val="001C6EAE"/>
    <w:rsid w:val="001C7569"/>
    <w:rsid w:val="001C767C"/>
    <w:rsid w:val="001D02E2"/>
    <w:rsid w:val="001D0675"/>
    <w:rsid w:val="001D072F"/>
    <w:rsid w:val="001D34AB"/>
    <w:rsid w:val="001D4594"/>
    <w:rsid w:val="001D594E"/>
    <w:rsid w:val="001D6920"/>
    <w:rsid w:val="001E10AF"/>
    <w:rsid w:val="001E1DC9"/>
    <w:rsid w:val="001E3E4B"/>
    <w:rsid w:val="001E40AF"/>
    <w:rsid w:val="001E4B13"/>
    <w:rsid w:val="001E6EC4"/>
    <w:rsid w:val="001E7611"/>
    <w:rsid w:val="001E7DD5"/>
    <w:rsid w:val="001E7E51"/>
    <w:rsid w:val="001F0B68"/>
    <w:rsid w:val="001F137B"/>
    <w:rsid w:val="001F2B35"/>
    <w:rsid w:val="001F37D2"/>
    <w:rsid w:val="001F4F85"/>
    <w:rsid w:val="001F5D06"/>
    <w:rsid w:val="00200BA1"/>
    <w:rsid w:val="00201D11"/>
    <w:rsid w:val="002022AA"/>
    <w:rsid w:val="00202465"/>
    <w:rsid w:val="00204FF8"/>
    <w:rsid w:val="00205F65"/>
    <w:rsid w:val="00206109"/>
    <w:rsid w:val="00206EC6"/>
    <w:rsid w:val="00212B28"/>
    <w:rsid w:val="00212FE6"/>
    <w:rsid w:val="00217123"/>
    <w:rsid w:val="002207FD"/>
    <w:rsid w:val="0022153C"/>
    <w:rsid w:val="00221C9D"/>
    <w:rsid w:val="002267A2"/>
    <w:rsid w:val="00226C1E"/>
    <w:rsid w:val="002302B8"/>
    <w:rsid w:val="002329F3"/>
    <w:rsid w:val="002330C9"/>
    <w:rsid w:val="00234101"/>
    <w:rsid w:val="002366C5"/>
    <w:rsid w:val="002367A7"/>
    <w:rsid w:val="00241F89"/>
    <w:rsid w:val="00242E77"/>
    <w:rsid w:val="00243C7E"/>
    <w:rsid w:val="00243D6A"/>
    <w:rsid w:val="00245349"/>
    <w:rsid w:val="0024674A"/>
    <w:rsid w:val="00246BF2"/>
    <w:rsid w:val="00250094"/>
    <w:rsid w:val="0025064C"/>
    <w:rsid w:val="0025325D"/>
    <w:rsid w:val="00253B86"/>
    <w:rsid w:val="00253E3D"/>
    <w:rsid w:val="002552F8"/>
    <w:rsid w:val="00257301"/>
    <w:rsid w:val="00262A98"/>
    <w:rsid w:val="00263B0A"/>
    <w:rsid w:val="00264D01"/>
    <w:rsid w:val="00266F4F"/>
    <w:rsid w:val="0027021D"/>
    <w:rsid w:val="002729A6"/>
    <w:rsid w:val="002729F4"/>
    <w:rsid w:val="00273CF3"/>
    <w:rsid w:val="002759BD"/>
    <w:rsid w:val="002766EC"/>
    <w:rsid w:val="00277656"/>
    <w:rsid w:val="00277C0D"/>
    <w:rsid w:val="00277DCF"/>
    <w:rsid w:val="00281CCF"/>
    <w:rsid w:val="00281EAA"/>
    <w:rsid w:val="00283804"/>
    <w:rsid w:val="002846F9"/>
    <w:rsid w:val="002869EB"/>
    <w:rsid w:val="002906D9"/>
    <w:rsid w:val="00295BEC"/>
    <w:rsid w:val="00296C5F"/>
    <w:rsid w:val="00296DE4"/>
    <w:rsid w:val="00296E48"/>
    <w:rsid w:val="002A05CE"/>
    <w:rsid w:val="002A086B"/>
    <w:rsid w:val="002A1744"/>
    <w:rsid w:val="002A18B4"/>
    <w:rsid w:val="002A1BBA"/>
    <w:rsid w:val="002A2C85"/>
    <w:rsid w:val="002A400A"/>
    <w:rsid w:val="002A522E"/>
    <w:rsid w:val="002A5448"/>
    <w:rsid w:val="002A6C09"/>
    <w:rsid w:val="002A6F3A"/>
    <w:rsid w:val="002A7191"/>
    <w:rsid w:val="002B0F89"/>
    <w:rsid w:val="002B4741"/>
    <w:rsid w:val="002B4C3E"/>
    <w:rsid w:val="002B551D"/>
    <w:rsid w:val="002B7045"/>
    <w:rsid w:val="002C2499"/>
    <w:rsid w:val="002C68EA"/>
    <w:rsid w:val="002C6C1C"/>
    <w:rsid w:val="002D0996"/>
    <w:rsid w:val="002D0F66"/>
    <w:rsid w:val="002D13C8"/>
    <w:rsid w:val="002D51D5"/>
    <w:rsid w:val="002D51ED"/>
    <w:rsid w:val="002D5DEB"/>
    <w:rsid w:val="002E1C20"/>
    <w:rsid w:val="002E2282"/>
    <w:rsid w:val="002E372F"/>
    <w:rsid w:val="002E3E46"/>
    <w:rsid w:val="002E55D1"/>
    <w:rsid w:val="002E5D6C"/>
    <w:rsid w:val="002E75DC"/>
    <w:rsid w:val="002E7A0F"/>
    <w:rsid w:val="002F0E7D"/>
    <w:rsid w:val="002F48FD"/>
    <w:rsid w:val="002F5A76"/>
    <w:rsid w:val="003003B4"/>
    <w:rsid w:val="0030063C"/>
    <w:rsid w:val="00300CFD"/>
    <w:rsid w:val="00301F38"/>
    <w:rsid w:val="00303681"/>
    <w:rsid w:val="003043BB"/>
    <w:rsid w:val="00313D57"/>
    <w:rsid w:val="00315356"/>
    <w:rsid w:val="003163CC"/>
    <w:rsid w:val="00316A10"/>
    <w:rsid w:val="00316E4D"/>
    <w:rsid w:val="00317C4B"/>
    <w:rsid w:val="00317F10"/>
    <w:rsid w:val="0032258D"/>
    <w:rsid w:val="003227DC"/>
    <w:rsid w:val="0032381E"/>
    <w:rsid w:val="00324AA7"/>
    <w:rsid w:val="003256EC"/>
    <w:rsid w:val="00325D4E"/>
    <w:rsid w:val="00327A15"/>
    <w:rsid w:val="003305E3"/>
    <w:rsid w:val="00330D80"/>
    <w:rsid w:val="003353F8"/>
    <w:rsid w:val="00340412"/>
    <w:rsid w:val="003417E8"/>
    <w:rsid w:val="00341C0C"/>
    <w:rsid w:val="003428DF"/>
    <w:rsid w:val="00343572"/>
    <w:rsid w:val="00344513"/>
    <w:rsid w:val="0035169C"/>
    <w:rsid w:val="003533D2"/>
    <w:rsid w:val="00357923"/>
    <w:rsid w:val="003606E8"/>
    <w:rsid w:val="00360820"/>
    <w:rsid w:val="0036188E"/>
    <w:rsid w:val="00362844"/>
    <w:rsid w:val="0036515C"/>
    <w:rsid w:val="0036579C"/>
    <w:rsid w:val="0036624F"/>
    <w:rsid w:val="00367A8A"/>
    <w:rsid w:val="0037182E"/>
    <w:rsid w:val="003738D9"/>
    <w:rsid w:val="00380746"/>
    <w:rsid w:val="00380A4B"/>
    <w:rsid w:val="00383E09"/>
    <w:rsid w:val="00384145"/>
    <w:rsid w:val="00384ACB"/>
    <w:rsid w:val="0038584B"/>
    <w:rsid w:val="0038737B"/>
    <w:rsid w:val="00387FCD"/>
    <w:rsid w:val="003905F2"/>
    <w:rsid w:val="003918C0"/>
    <w:rsid w:val="003939A2"/>
    <w:rsid w:val="00397219"/>
    <w:rsid w:val="003A179D"/>
    <w:rsid w:val="003A1B1F"/>
    <w:rsid w:val="003A1F2A"/>
    <w:rsid w:val="003A3918"/>
    <w:rsid w:val="003A52FC"/>
    <w:rsid w:val="003A533F"/>
    <w:rsid w:val="003A7088"/>
    <w:rsid w:val="003B27BC"/>
    <w:rsid w:val="003B35C2"/>
    <w:rsid w:val="003B4795"/>
    <w:rsid w:val="003B571C"/>
    <w:rsid w:val="003B62AC"/>
    <w:rsid w:val="003C1327"/>
    <w:rsid w:val="003C223E"/>
    <w:rsid w:val="003C33CB"/>
    <w:rsid w:val="003C4428"/>
    <w:rsid w:val="003C56B5"/>
    <w:rsid w:val="003C5A20"/>
    <w:rsid w:val="003C6AC7"/>
    <w:rsid w:val="003D18E0"/>
    <w:rsid w:val="003D2C38"/>
    <w:rsid w:val="003D4713"/>
    <w:rsid w:val="003D5667"/>
    <w:rsid w:val="003D5AD4"/>
    <w:rsid w:val="003D5E0D"/>
    <w:rsid w:val="003E0971"/>
    <w:rsid w:val="003E0B85"/>
    <w:rsid w:val="003E1F8D"/>
    <w:rsid w:val="003E36FE"/>
    <w:rsid w:val="003E4674"/>
    <w:rsid w:val="003E475C"/>
    <w:rsid w:val="003E5032"/>
    <w:rsid w:val="003E6794"/>
    <w:rsid w:val="003F050B"/>
    <w:rsid w:val="003F3DA4"/>
    <w:rsid w:val="00401103"/>
    <w:rsid w:val="00406128"/>
    <w:rsid w:val="00406577"/>
    <w:rsid w:val="004077ED"/>
    <w:rsid w:val="004078B1"/>
    <w:rsid w:val="00412336"/>
    <w:rsid w:val="0041234A"/>
    <w:rsid w:val="00413D5A"/>
    <w:rsid w:val="0041557F"/>
    <w:rsid w:val="00421117"/>
    <w:rsid w:val="004214F7"/>
    <w:rsid w:val="004243F2"/>
    <w:rsid w:val="00426741"/>
    <w:rsid w:val="00427F2B"/>
    <w:rsid w:val="0043117A"/>
    <w:rsid w:val="004311BE"/>
    <w:rsid w:val="0043130D"/>
    <w:rsid w:val="00431EA7"/>
    <w:rsid w:val="004339F9"/>
    <w:rsid w:val="00433B73"/>
    <w:rsid w:val="00435234"/>
    <w:rsid w:val="00435888"/>
    <w:rsid w:val="00437910"/>
    <w:rsid w:val="004431A9"/>
    <w:rsid w:val="0044349A"/>
    <w:rsid w:val="00444247"/>
    <w:rsid w:val="00444285"/>
    <w:rsid w:val="004442B5"/>
    <w:rsid w:val="00444F51"/>
    <w:rsid w:val="0044658B"/>
    <w:rsid w:val="00450EC8"/>
    <w:rsid w:val="004539ED"/>
    <w:rsid w:val="00455BEF"/>
    <w:rsid w:val="00460C4B"/>
    <w:rsid w:val="00462BF9"/>
    <w:rsid w:val="004664D7"/>
    <w:rsid w:val="004667BC"/>
    <w:rsid w:val="00466EC1"/>
    <w:rsid w:val="00467842"/>
    <w:rsid w:val="004718A6"/>
    <w:rsid w:val="004721FD"/>
    <w:rsid w:val="004726A9"/>
    <w:rsid w:val="00475D06"/>
    <w:rsid w:val="00476641"/>
    <w:rsid w:val="00481A62"/>
    <w:rsid w:val="00481AA6"/>
    <w:rsid w:val="00482BA7"/>
    <w:rsid w:val="00483075"/>
    <w:rsid w:val="004835ED"/>
    <w:rsid w:val="00484B4A"/>
    <w:rsid w:val="00485B08"/>
    <w:rsid w:val="00486AFE"/>
    <w:rsid w:val="00490CA2"/>
    <w:rsid w:val="00491DF5"/>
    <w:rsid w:val="004925BF"/>
    <w:rsid w:val="004939E1"/>
    <w:rsid w:val="00494E56"/>
    <w:rsid w:val="0049565E"/>
    <w:rsid w:val="00496E20"/>
    <w:rsid w:val="00496FFC"/>
    <w:rsid w:val="00497702"/>
    <w:rsid w:val="004A08BD"/>
    <w:rsid w:val="004A1861"/>
    <w:rsid w:val="004A3805"/>
    <w:rsid w:val="004A42D4"/>
    <w:rsid w:val="004A4D2B"/>
    <w:rsid w:val="004A6B10"/>
    <w:rsid w:val="004A6FE3"/>
    <w:rsid w:val="004B5C2A"/>
    <w:rsid w:val="004B71A9"/>
    <w:rsid w:val="004C1366"/>
    <w:rsid w:val="004C2889"/>
    <w:rsid w:val="004C7376"/>
    <w:rsid w:val="004D018B"/>
    <w:rsid w:val="004D1DD6"/>
    <w:rsid w:val="004D2443"/>
    <w:rsid w:val="004D3EDC"/>
    <w:rsid w:val="004D46E3"/>
    <w:rsid w:val="004D7BB8"/>
    <w:rsid w:val="004E18BB"/>
    <w:rsid w:val="004E2CB6"/>
    <w:rsid w:val="004E420E"/>
    <w:rsid w:val="004E7664"/>
    <w:rsid w:val="004F1D42"/>
    <w:rsid w:val="004F22D3"/>
    <w:rsid w:val="004F3484"/>
    <w:rsid w:val="004F359C"/>
    <w:rsid w:val="004F441A"/>
    <w:rsid w:val="004F45EE"/>
    <w:rsid w:val="004F520E"/>
    <w:rsid w:val="004F557B"/>
    <w:rsid w:val="004F5B10"/>
    <w:rsid w:val="004F7ADE"/>
    <w:rsid w:val="005008D7"/>
    <w:rsid w:val="00501FB9"/>
    <w:rsid w:val="00502387"/>
    <w:rsid w:val="00502823"/>
    <w:rsid w:val="00504739"/>
    <w:rsid w:val="00504CE9"/>
    <w:rsid w:val="00507511"/>
    <w:rsid w:val="0050753B"/>
    <w:rsid w:val="00507754"/>
    <w:rsid w:val="00512CFE"/>
    <w:rsid w:val="00513AB8"/>
    <w:rsid w:val="00513BBE"/>
    <w:rsid w:val="00514785"/>
    <w:rsid w:val="00515112"/>
    <w:rsid w:val="00517876"/>
    <w:rsid w:val="00522B06"/>
    <w:rsid w:val="005259CE"/>
    <w:rsid w:val="00526096"/>
    <w:rsid w:val="005275C6"/>
    <w:rsid w:val="00531962"/>
    <w:rsid w:val="00531B1E"/>
    <w:rsid w:val="00534082"/>
    <w:rsid w:val="005344ED"/>
    <w:rsid w:val="005348C8"/>
    <w:rsid w:val="005366AF"/>
    <w:rsid w:val="00536731"/>
    <w:rsid w:val="00536A17"/>
    <w:rsid w:val="00540352"/>
    <w:rsid w:val="00540437"/>
    <w:rsid w:val="00542D12"/>
    <w:rsid w:val="00543867"/>
    <w:rsid w:val="00545269"/>
    <w:rsid w:val="005456AC"/>
    <w:rsid w:val="00547526"/>
    <w:rsid w:val="005517F2"/>
    <w:rsid w:val="00551DE1"/>
    <w:rsid w:val="005531CE"/>
    <w:rsid w:val="0055739E"/>
    <w:rsid w:val="0055772F"/>
    <w:rsid w:val="005607AD"/>
    <w:rsid w:val="00561C18"/>
    <w:rsid w:val="00563FC3"/>
    <w:rsid w:val="00565373"/>
    <w:rsid w:val="0056737C"/>
    <w:rsid w:val="00570202"/>
    <w:rsid w:val="0057083D"/>
    <w:rsid w:val="00571626"/>
    <w:rsid w:val="00571B6B"/>
    <w:rsid w:val="00573C6B"/>
    <w:rsid w:val="00573F08"/>
    <w:rsid w:val="00574003"/>
    <w:rsid w:val="00574089"/>
    <w:rsid w:val="005741B1"/>
    <w:rsid w:val="0057498A"/>
    <w:rsid w:val="005756E7"/>
    <w:rsid w:val="00575DEF"/>
    <w:rsid w:val="00575E03"/>
    <w:rsid w:val="00576F02"/>
    <w:rsid w:val="00577ED8"/>
    <w:rsid w:val="00584C91"/>
    <w:rsid w:val="00586DB2"/>
    <w:rsid w:val="0059079E"/>
    <w:rsid w:val="005936CE"/>
    <w:rsid w:val="00594C2D"/>
    <w:rsid w:val="00595822"/>
    <w:rsid w:val="005A03B8"/>
    <w:rsid w:val="005A1BF7"/>
    <w:rsid w:val="005A310C"/>
    <w:rsid w:val="005A3136"/>
    <w:rsid w:val="005A4C6A"/>
    <w:rsid w:val="005A5316"/>
    <w:rsid w:val="005A5D7D"/>
    <w:rsid w:val="005B0EEF"/>
    <w:rsid w:val="005B1015"/>
    <w:rsid w:val="005B23C2"/>
    <w:rsid w:val="005B435B"/>
    <w:rsid w:val="005B4627"/>
    <w:rsid w:val="005B55DA"/>
    <w:rsid w:val="005B5B77"/>
    <w:rsid w:val="005B5D04"/>
    <w:rsid w:val="005B6EDC"/>
    <w:rsid w:val="005B71AF"/>
    <w:rsid w:val="005B7EC6"/>
    <w:rsid w:val="005C0707"/>
    <w:rsid w:val="005C1494"/>
    <w:rsid w:val="005C3EEA"/>
    <w:rsid w:val="005C52B9"/>
    <w:rsid w:val="005C5344"/>
    <w:rsid w:val="005C54A6"/>
    <w:rsid w:val="005C6740"/>
    <w:rsid w:val="005D059B"/>
    <w:rsid w:val="005D10CF"/>
    <w:rsid w:val="005D3CC2"/>
    <w:rsid w:val="005D3DFC"/>
    <w:rsid w:val="005D62DC"/>
    <w:rsid w:val="005E07F2"/>
    <w:rsid w:val="005E15A9"/>
    <w:rsid w:val="005E2BE8"/>
    <w:rsid w:val="005E3598"/>
    <w:rsid w:val="005E379D"/>
    <w:rsid w:val="005E4339"/>
    <w:rsid w:val="005E678D"/>
    <w:rsid w:val="005F022D"/>
    <w:rsid w:val="005F2DB0"/>
    <w:rsid w:val="005F3EAD"/>
    <w:rsid w:val="005F47A4"/>
    <w:rsid w:val="005F6E74"/>
    <w:rsid w:val="005F751F"/>
    <w:rsid w:val="00600A64"/>
    <w:rsid w:val="00600B5B"/>
    <w:rsid w:val="0060191C"/>
    <w:rsid w:val="00602494"/>
    <w:rsid w:val="0060466C"/>
    <w:rsid w:val="00605E60"/>
    <w:rsid w:val="006076E1"/>
    <w:rsid w:val="00610B17"/>
    <w:rsid w:val="00613BE1"/>
    <w:rsid w:val="00614ACE"/>
    <w:rsid w:val="00614C66"/>
    <w:rsid w:val="00616A6D"/>
    <w:rsid w:val="00616D1E"/>
    <w:rsid w:val="00620DEE"/>
    <w:rsid w:val="00622726"/>
    <w:rsid w:val="00623C62"/>
    <w:rsid w:val="006246B9"/>
    <w:rsid w:val="0062539E"/>
    <w:rsid w:val="00625C38"/>
    <w:rsid w:val="00626923"/>
    <w:rsid w:val="006279F6"/>
    <w:rsid w:val="00631551"/>
    <w:rsid w:val="00632779"/>
    <w:rsid w:val="0063470D"/>
    <w:rsid w:val="006364A2"/>
    <w:rsid w:val="00636DC6"/>
    <w:rsid w:val="00637918"/>
    <w:rsid w:val="00645308"/>
    <w:rsid w:val="0064637B"/>
    <w:rsid w:val="006463C9"/>
    <w:rsid w:val="00650C41"/>
    <w:rsid w:val="006529A8"/>
    <w:rsid w:val="00655AA7"/>
    <w:rsid w:val="00655B1F"/>
    <w:rsid w:val="00656577"/>
    <w:rsid w:val="006578F1"/>
    <w:rsid w:val="00660233"/>
    <w:rsid w:val="00662FB2"/>
    <w:rsid w:val="00665DC3"/>
    <w:rsid w:val="00667330"/>
    <w:rsid w:val="006701DA"/>
    <w:rsid w:val="00670727"/>
    <w:rsid w:val="00672828"/>
    <w:rsid w:val="00673EE3"/>
    <w:rsid w:val="006740C8"/>
    <w:rsid w:val="00675219"/>
    <w:rsid w:val="00675E1C"/>
    <w:rsid w:val="0067722E"/>
    <w:rsid w:val="006773E9"/>
    <w:rsid w:val="00681108"/>
    <w:rsid w:val="00685920"/>
    <w:rsid w:val="0068693B"/>
    <w:rsid w:val="00687F7C"/>
    <w:rsid w:val="006903BE"/>
    <w:rsid w:val="00692362"/>
    <w:rsid w:val="0069299C"/>
    <w:rsid w:val="0069589F"/>
    <w:rsid w:val="006962B5"/>
    <w:rsid w:val="006A1724"/>
    <w:rsid w:val="006A367D"/>
    <w:rsid w:val="006A3FF0"/>
    <w:rsid w:val="006A6125"/>
    <w:rsid w:val="006A73EF"/>
    <w:rsid w:val="006B102E"/>
    <w:rsid w:val="006B47B8"/>
    <w:rsid w:val="006B7886"/>
    <w:rsid w:val="006C135C"/>
    <w:rsid w:val="006C26A1"/>
    <w:rsid w:val="006C4135"/>
    <w:rsid w:val="006C41B2"/>
    <w:rsid w:val="006C438E"/>
    <w:rsid w:val="006C5D4E"/>
    <w:rsid w:val="006C7EE1"/>
    <w:rsid w:val="006D001A"/>
    <w:rsid w:val="006D2ACA"/>
    <w:rsid w:val="006D7733"/>
    <w:rsid w:val="006E1C76"/>
    <w:rsid w:val="006F040D"/>
    <w:rsid w:val="006F296A"/>
    <w:rsid w:val="006F38CA"/>
    <w:rsid w:val="007060B0"/>
    <w:rsid w:val="007063DD"/>
    <w:rsid w:val="00706F66"/>
    <w:rsid w:val="0070761A"/>
    <w:rsid w:val="00707A22"/>
    <w:rsid w:val="007100F6"/>
    <w:rsid w:val="00711884"/>
    <w:rsid w:val="00711FD2"/>
    <w:rsid w:val="00713BFC"/>
    <w:rsid w:val="00714AF2"/>
    <w:rsid w:val="00714F3E"/>
    <w:rsid w:val="00715589"/>
    <w:rsid w:val="00716F88"/>
    <w:rsid w:val="00717573"/>
    <w:rsid w:val="00720779"/>
    <w:rsid w:val="00721AF8"/>
    <w:rsid w:val="0072318F"/>
    <w:rsid w:val="0072444E"/>
    <w:rsid w:val="00724478"/>
    <w:rsid w:val="00727300"/>
    <w:rsid w:val="00730300"/>
    <w:rsid w:val="00735E33"/>
    <w:rsid w:val="00737402"/>
    <w:rsid w:val="00740BFC"/>
    <w:rsid w:val="00741C3C"/>
    <w:rsid w:val="0074415D"/>
    <w:rsid w:val="00744893"/>
    <w:rsid w:val="0074693D"/>
    <w:rsid w:val="007474A6"/>
    <w:rsid w:val="00750B57"/>
    <w:rsid w:val="00750EAC"/>
    <w:rsid w:val="00757FC9"/>
    <w:rsid w:val="00760CF1"/>
    <w:rsid w:val="00762550"/>
    <w:rsid w:val="00765F6B"/>
    <w:rsid w:val="007663F8"/>
    <w:rsid w:val="00766A8E"/>
    <w:rsid w:val="0077080E"/>
    <w:rsid w:val="00772B8A"/>
    <w:rsid w:val="007737E7"/>
    <w:rsid w:val="00773CDC"/>
    <w:rsid w:val="00777216"/>
    <w:rsid w:val="00777FF0"/>
    <w:rsid w:val="00780165"/>
    <w:rsid w:val="0078426C"/>
    <w:rsid w:val="00787223"/>
    <w:rsid w:val="00787756"/>
    <w:rsid w:val="0079002C"/>
    <w:rsid w:val="00790BEC"/>
    <w:rsid w:val="007912A6"/>
    <w:rsid w:val="00792DF3"/>
    <w:rsid w:val="00795D1F"/>
    <w:rsid w:val="00797560"/>
    <w:rsid w:val="007A03EB"/>
    <w:rsid w:val="007A0625"/>
    <w:rsid w:val="007A1543"/>
    <w:rsid w:val="007A1A8B"/>
    <w:rsid w:val="007A64DE"/>
    <w:rsid w:val="007A68FF"/>
    <w:rsid w:val="007B03CF"/>
    <w:rsid w:val="007B1156"/>
    <w:rsid w:val="007B12ED"/>
    <w:rsid w:val="007B1CE9"/>
    <w:rsid w:val="007B3047"/>
    <w:rsid w:val="007B64E7"/>
    <w:rsid w:val="007B6CA6"/>
    <w:rsid w:val="007B7CD2"/>
    <w:rsid w:val="007C0090"/>
    <w:rsid w:val="007C0B75"/>
    <w:rsid w:val="007C3010"/>
    <w:rsid w:val="007D20F8"/>
    <w:rsid w:val="007D27BF"/>
    <w:rsid w:val="007D2C64"/>
    <w:rsid w:val="007D2CFB"/>
    <w:rsid w:val="007D43D0"/>
    <w:rsid w:val="007D6745"/>
    <w:rsid w:val="007E169E"/>
    <w:rsid w:val="007E2790"/>
    <w:rsid w:val="007E30E8"/>
    <w:rsid w:val="007E3EC3"/>
    <w:rsid w:val="007E445B"/>
    <w:rsid w:val="007E70B1"/>
    <w:rsid w:val="007F23C5"/>
    <w:rsid w:val="007F4090"/>
    <w:rsid w:val="00801E7D"/>
    <w:rsid w:val="00802828"/>
    <w:rsid w:val="00802A63"/>
    <w:rsid w:val="008034FD"/>
    <w:rsid w:val="00803A57"/>
    <w:rsid w:val="00804CC0"/>
    <w:rsid w:val="00805503"/>
    <w:rsid w:val="0081115D"/>
    <w:rsid w:val="00811B98"/>
    <w:rsid w:val="0081234F"/>
    <w:rsid w:val="008133BA"/>
    <w:rsid w:val="008147CD"/>
    <w:rsid w:val="00817F52"/>
    <w:rsid w:val="008202FB"/>
    <w:rsid w:val="00820C19"/>
    <w:rsid w:val="008211AE"/>
    <w:rsid w:val="008214F7"/>
    <w:rsid w:val="00821E01"/>
    <w:rsid w:val="00821E2D"/>
    <w:rsid w:val="00821F75"/>
    <w:rsid w:val="00822606"/>
    <w:rsid w:val="0082283E"/>
    <w:rsid w:val="00823C63"/>
    <w:rsid w:val="00824CB0"/>
    <w:rsid w:val="0082589F"/>
    <w:rsid w:val="0082635E"/>
    <w:rsid w:val="00830775"/>
    <w:rsid w:val="0083166B"/>
    <w:rsid w:val="00831E62"/>
    <w:rsid w:val="00831F8C"/>
    <w:rsid w:val="008322FD"/>
    <w:rsid w:val="00832CE5"/>
    <w:rsid w:val="00835235"/>
    <w:rsid w:val="00837252"/>
    <w:rsid w:val="00837CCA"/>
    <w:rsid w:val="00844BB3"/>
    <w:rsid w:val="0084551D"/>
    <w:rsid w:val="00845BC6"/>
    <w:rsid w:val="00846355"/>
    <w:rsid w:val="00853B1F"/>
    <w:rsid w:val="008549D8"/>
    <w:rsid w:val="00855424"/>
    <w:rsid w:val="00857480"/>
    <w:rsid w:val="00857671"/>
    <w:rsid w:val="0086228B"/>
    <w:rsid w:val="008634C5"/>
    <w:rsid w:val="0086380F"/>
    <w:rsid w:val="00864431"/>
    <w:rsid w:val="00870FFB"/>
    <w:rsid w:val="008743B3"/>
    <w:rsid w:val="00874A52"/>
    <w:rsid w:val="0087522D"/>
    <w:rsid w:val="0087532D"/>
    <w:rsid w:val="00875603"/>
    <w:rsid w:val="008756B9"/>
    <w:rsid w:val="00876025"/>
    <w:rsid w:val="0087713F"/>
    <w:rsid w:val="00880043"/>
    <w:rsid w:val="00880381"/>
    <w:rsid w:val="00880F35"/>
    <w:rsid w:val="00881446"/>
    <w:rsid w:val="008818DD"/>
    <w:rsid w:val="00887809"/>
    <w:rsid w:val="00890697"/>
    <w:rsid w:val="00890B05"/>
    <w:rsid w:val="00892735"/>
    <w:rsid w:val="00892E20"/>
    <w:rsid w:val="008961D6"/>
    <w:rsid w:val="008966CB"/>
    <w:rsid w:val="00896BBA"/>
    <w:rsid w:val="00897C92"/>
    <w:rsid w:val="008A0065"/>
    <w:rsid w:val="008A0418"/>
    <w:rsid w:val="008A1346"/>
    <w:rsid w:val="008A3196"/>
    <w:rsid w:val="008A4839"/>
    <w:rsid w:val="008A6378"/>
    <w:rsid w:val="008A6A92"/>
    <w:rsid w:val="008A703F"/>
    <w:rsid w:val="008B4A8C"/>
    <w:rsid w:val="008B4CF8"/>
    <w:rsid w:val="008B56BE"/>
    <w:rsid w:val="008B7605"/>
    <w:rsid w:val="008B773B"/>
    <w:rsid w:val="008B7743"/>
    <w:rsid w:val="008C1571"/>
    <w:rsid w:val="008C26D1"/>
    <w:rsid w:val="008C2E66"/>
    <w:rsid w:val="008C4DCC"/>
    <w:rsid w:val="008C6A4B"/>
    <w:rsid w:val="008C7074"/>
    <w:rsid w:val="008C70AC"/>
    <w:rsid w:val="008C7738"/>
    <w:rsid w:val="008C79D8"/>
    <w:rsid w:val="008D154A"/>
    <w:rsid w:val="008D1BEE"/>
    <w:rsid w:val="008D46D1"/>
    <w:rsid w:val="008E25A2"/>
    <w:rsid w:val="008E2AF2"/>
    <w:rsid w:val="008E7510"/>
    <w:rsid w:val="008F2A0A"/>
    <w:rsid w:val="008F3A38"/>
    <w:rsid w:val="008F5207"/>
    <w:rsid w:val="008F6865"/>
    <w:rsid w:val="009012BA"/>
    <w:rsid w:val="0090173E"/>
    <w:rsid w:val="009018F3"/>
    <w:rsid w:val="009025C2"/>
    <w:rsid w:val="009039B5"/>
    <w:rsid w:val="00903B0E"/>
    <w:rsid w:val="00903CD2"/>
    <w:rsid w:val="00904965"/>
    <w:rsid w:val="0091002C"/>
    <w:rsid w:val="0091033B"/>
    <w:rsid w:val="009111D7"/>
    <w:rsid w:val="00911D91"/>
    <w:rsid w:val="00911F70"/>
    <w:rsid w:val="009120E3"/>
    <w:rsid w:val="0091341D"/>
    <w:rsid w:val="00914829"/>
    <w:rsid w:val="00915289"/>
    <w:rsid w:val="00915F7D"/>
    <w:rsid w:val="009215AD"/>
    <w:rsid w:val="009218EF"/>
    <w:rsid w:val="00922188"/>
    <w:rsid w:val="00922257"/>
    <w:rsid w:val="00922524"/>
    <w:rsid w:val="00924DA2"/>
    <w:rsid w:val="00925463"/>
    <w:rsid w:val="009255DD"/>
    <w:rsid w:val="0092589A"/>
    <w:rsid w:val="009301D0"/>
    <w:rsid w:val="0093097E"/>
    <w:rsid w:val="00930BA4"/>
    <w:rsid w:val="0093124E"/>
    <w:rsid w:val="0093199C"/>
    <w:rsid w:val="009342AE"/>
    <w:rsid w:val="00941990"/>
    <w:rsid w:val="009468F5"/>
    <w:rsid w:val="009531D9"/>
    <w:rsid w:val="00956346"/>
    <w:rsid w:val="00957E19"/>
    <w:rsid w:val="009600FF"/>
    <w:rsid w:val="0096138E"/>
    <w:rsid w:val="00962DFD"/>
    <w:rsid w:val="00964020"/>
    <w:rsid w:val="009649AC"/>
    <w:rsid w:val="00966070"/>
    <w:rsid w:val="0096694C"/>
    <w:rsid w:val="00971EA9"/>
    <w:rsid w:val="00973270"/>
    <w:rsid w:val="00974298"/>
    <w:rsid w:val="00975600"/>
    <w:rsid w:val="009763F4"/>
    <w:rsid w:val="009836F0"/>
    <w:rsid w:val="009839A4"/>
    <w:rsid w:val="009846B8"/>
    <w:rsid w:val="00987A62"/>
    <w:rsid w:val="00991049"/>
    <w:rsid w:val="00992CD4"/>
    <w:rsid w:val="00993D77"/>
    <w:rsid w:val="0099454B"/>
    <w:rsid w:val="00995F88"/>
    <w:rsid w:val="009965A5"/>
    <w:rsid w:val="009A21B6"/>
    <w:rsid w:val="009A4481"/>
    <w:rsid w:val="009A4C30"/>
    <w:rsid w:val="009A519B"/>
    <w:rsid w:val="009B06C3"/>
    <w:rsid w:val="009B38C2"/>
    <w:rsid w:val="009B4784"/>
    <w:rsid w:val="009C101C"/>
    <w:rsid w:val="009C1298"/>
    <w:rsid w:val="009C1725"/>
    <w:rsid w:val="009C48A9"/>
    <w:rsid w:val="009C7165"/>
    <w:rsid w:val="009C7E0E"/>
    <w:rsid w:val="009D3167"/>
    <w:rsid w:val="009D4822"/>
    <w:rsid w:val="009D550F"/>
    <w:rsid w:val="009D6025"/>
    <w:rsid w:val="009E0022"/>
    <w:rsid w:val="009E0C0B"/>
    <w:rsid w:val="009E218F"/>
    <w:rsid w:val="009E4A05"/>
    <w:rsid w:val="009E60EB"/>
    <w:rsid w:val="009E61E7"/>
    <w:rsid w:val="009E6846"/>
    <w:rsid w:val="009E6CAA"/>
    <w:rsid w:val="009F0921"/>
    <w:rsid w:val="009F1A4D"/>
    <w:rsid w:val="009F2CA1"/>
    <w:rsid w:val="009F609E"/>
    <w:rsid w:val="009F623D"/>
    <w:rsid w:val="009F64A8"/>
    <w:rsid w:val="00A01633"/>
    <w:rsid w:val="00A02612"/>
    <w:rsid w:val="00A02CD1"/>
    <w:rsid w:val="00A03A3D"/>
    <w:rsid w:val="00A03FB1"/>
    <w:rsid w:val="00A05BCF"/>
    <w:rsid w:val="00A118A7"/>
    <w:rsid w:val="00A11F2B"/>
    <w:rsid w:val="00A14999"/>
    <w:rsid w:val="00A17622"/>
    <w:rsid w:val="00A20E50"/>
    <w:rsid w:val="00A215E8"/>
    <w:rsid w:val="00A31486"/>
    <w:rsid w:val="00A328A0"/>
    <w:rsid w:val="00A3698C"/>
    <w:rsid w:val="00A409D6"/>
    <w:rsid w:val="00A42A9E"/>
    <w:rsid w:val="00A43A36"/>
    <w:rsid w:val="00A45832"/>
    <w:rsid w:val="00A45C22"/>
    <w:rsid w:val="00A46606"/>
    <w:rsid w:val="00A53238"/>
    <w:rsid w:val="00A538FB"/>
    <w:rsid w:val="00A541BF"/>
    <w:rsid w:val="00A55122"/>
    <w:rsid w:val="00A55CE1"/>
    <w:rsid w:val="00A611A5"/>
    <w:rsid w:val="00A621AD"/>
    <w:rsid w:val="00A622F2"/>
    <w:rsid w:val="00A625EE"/>
    <w:rsid w:val="00A6261E"/>
    <w:rsid w:val="00A64401"/>
    <w:rsid w:val="00A659E5"/>
    <w:rsid w:val="00A65BCA"/>
    <w:rsid w:val="00A673DA"/>
    <w:rsid w:val="00A7335B"/>
    <w:rsid w:val="00A74476"/>
    <w:rsid w:val="00A7511F"/>
    <w:rsid w:val="00A75A08"/>
    <w:rsid w:val="00A77A81"/>
    <w:rsid w:val="00A81878"/>
    <w:rsid w:val="00A91146"/>
    <w:rsid w:val="00A91DDA"/>
    <w:rsid w:val="00A920D7"/>
    <w:rsid w:val="00A968F5"/>
    <w:rsid w:val="00A97F25"/>
    <w:rsid w:val="00AA068D"/>
    <w:rsid w:val="00AA13BE"/>
    <w:rsid w:val="00AA68DF"/>
    <w:rsid w:val="00AB1F55"/>
    <w:rsid w:val="00AB1FEB"/>
    <w:rsid w:val="00AB537C"/>
    <w:rsid w:val="00AB5D71"/>
    <w:rsid w:val="00AC073B"/>
    <w:rsid w:val="00AC08A2"/>
    <w:rsid w:val="00AC1662"/>
    <w:rsid w:val="00AC1BB3"/>
    <w:rsid w:val="00AC6D7B"/>
    <w:rsid w:val="00AD04E7"/>
    <w:rsid w:val="00AD1E4F"/>
    <w:rsid w:val="00AD38BA"/>
    <w:rsid w:val="00AD3A1B"/>
    <w:rsid w:val="00AD5156"/>
    <w:rsid w:val="00AE1BC2"/>
    <w:rsid w:val="00AE2CBC"/>
    <w:rsid w:val="00AE52C0"/>
    <w:rsid w:val="00AE5C87"/>
    <w:rsid w:val="00AE6E0C"/>
    <w:rsid w:val="00AF28D5"/>
    <w:rsid w:val="00AF5225"/>
    <w:rsid w:val="00AF6FDE"/>
    <w:rsid w:val="00AF76B0"/>
    <w:rsid w:val="00B0017E"/>
    <w:rsid w:val="00B018CF"/>
    <w:rsid w:val="00B0275A"/>
    <w:rsid w:val="00B0327F"/>
    <w:rsid w:val="00B04089"/>
    <w:rsid w:val="00B0649E"/>
    <w:rsid w:val="00B06FA4"/>
    <w:rsid w:val="00B10410"/>
    <w:rsid w:val="00B10B58"/>
    <w:rsid w:val="00B119C7"/>
    <w:rsid w:val="00B12B89"/>
    <w:rsid w:val="00B1375C"/>
    <w:rsid w:val="00B1452B"/>
    <w:rsid w:val="00B14900"/>
    <w:rsid w:val="00B175BF"/>
    <w:rsid w:val="00B2261F"/>
    <w:rsid w:val="00B24168"/>
    <w:rsid w:val="00B249B0"/>
    <w:rsid w:val="00B24CDB"/>
    <w:rsid w:val="00B265DD"/>
    <w:rsid w:val="00B27544"/>
    <w:rsid w:val="00B27C1B"/>
    <w:rsid w:val="00B31651"/>
    <w:rsid w:val="00B32085"/>
    <w:rsid w:val="00B3594A"/>
    <w:rsid w:val="00B3732C"/>
    <w:rsid w:val="00B37339"/>
    <w:rsid w:val="00B37806"/>
    <w:rsid w:val="00B37CAC"/>
    <w:rsid w:val="00B40156"/>
    <w:rsid w:val="00B42B17"/>
    <w:rsid w:val="00B43CF8"/>
    <w:rsid w:val="00B44845"/>
    <w:rsid w:val="00B46827"/>
    <w:rsid w:val="00B46D94"/>
    <w:rsid w:val="00B471E5"/>
    <w:rsid w:val="00B4738A"/>
    <w:rsid w:val="00B51339"/>
    <w:rsid w:val="00B53827"/>
    <w:rsid w:val="00B53BCF"/>
    <w:rsid w:val="00B554FD"/>
    <w:rsid w:val="00B56664"/>
    <w:rsid w:val="00B57611"/>
    <w:rsid w:val="00B634DA"/>
    <w:rsid w:val="00B66506"/>
    <w:rsid w:val="00B6654F"/>
    <w:rsid w:val="00B66DA0"/>
    <w:rsid w:val="00B671A4"/>
    <w:rsid w:val="00B672EB"/>
    <w:rsid w:val="00B67D9D"/>
    <w:rsid w:val="00B70699"/>
    <w:rsid w:val="00B7260D"/>
    <w:rsid w:val="00B738EE"/>
    <w:rsid w:val="00B73AAF"/>
    <w:rsid w:val="00B73E13"/>
    <w:rsid w:val="00B74640"/>
    <w:rsid w:val="00B752EC"/>
    <w:rsid w:val="00B7550F"/>
    <w:rsid w:val="00B806DA"/>
    <w:rsid w:val="00B8386B"/>
    <w:rsid w:val="00B843E9"/>
    <w:rsid w:val="00B85996"/>
    <w:rsid w:val="00B85D9E"/>
    <w:rsid w:val="00B91AC3"/>
    <w:rsid w:val="00B948E6"/>
    <w:rsid w:val="00B95C54"/>
    <w:rsid w:val="00B97A98"/>
    <w:rsid w:val="00BA0102"/>
    <w:rsid w:val="00BA051D"/>
    <w:rsid w:val="00BA06AE"/>
    <w:rsid w:val="00BA0F16"/>
    <w:rsid w:val="00BA2539"/>
    <w:rsid w:val="00BA3913"/>
    <w:rsid w:val="00BA4285"/>
    <w:rsid w:val="00BA50DA"/>
    <w:rsid w:val="00BA5FB6"/>
    <w:rsid w:val="00BA614F"/>
    <w:rsid w:val="00BA6F46"/>
    <w:rsid w:val="00BA72DC"/>
    <w:rsid w:val="00BB34B8"/>
    <w:rsid w:val="00BB70EF"/>
    <w:rsid w:val="00BB79C4"/>
    <w:rsid w:val="00BC0536"/>
    <w:rsid w:val="00BC0773"/>
    <w:rsid w:val="00BC1E76"/>
    <w:rsid w:val="00BC3251"/>
    <w:rsid w:val="00BC3F1C"/>
    <w:rsid w:val="00BC5028"/>
    <w:rsid w:val="00BC7663"/>
    <w:rsid w:val="00BD09DD"/>
    <w:rsid w:val="00BD22C7"/>
    <w:rsid w:val="00BD3227"/>
    <w:rsid w:val="00BD4105"/>
    <w:rsid w:val="00BD5864"/>
    <w:rsid w:val="00BD6297"/>
    <w:rsid w:val="00BD7B1E"/>
    <w:rsid w:val="00BE11BC"/>
    <w:rsid w:val="00BE29E7"/>
    <w:rsid w:val="00BE4A73"/>
    <w:rsid w:val="00BE61EA"/>
    <w:rsid w:val="00BE6512"/>
    <w:rsid w:val="00BE7FF1"/>
    <w:rsid w:val="00BF19F8"/>
    <w:rsid w:val="00BF307D"/>
    <w:rsid w:val="00BF5AF2"/>
    <w:rsid w:val="00BF6909"/>
    <w:rsid w:val="00BF7D53"/>
    <w:rsid w:val="00C013D4"/>
    <w:rsid w:val="00C0153C"/>
    <w:rsid w:val="00C02B71"/>
    <w:rsid w:val="00C03793"/>
    <w:rsid w:val="00C039F1"/>
    <w:rsid w:val="00C03CB7"/>
    <w:rsid w:val="00C046A7"/>
    <w:rsid w:val="00C054A4"/>
    <w:rsid w:val="00C056E0"/>
    <w:rsid w:val="00C05DE9"/>
    <w:rsid w:val="00C06614"/>
    <w:rsid w:val="00C06C18"/>
    <w:rsid w:val="00C07982"/>
    <w:rsid w:val="00C10BFD"/>
    <w:rsid w:val="00C10C3A"/>
    <w:rsid w:val="00C1144A"/>
    <w:rsid w:val="00C12205"/>
    <w:rsid w:val="00C1349E"/>
    <w:rsid w:val="00C1464F"/>
    <w:rsid w:val="00C150F4"/>
    <w:rsid w:val="00C16534"/>
    <w:rsid w:val="00C208EE"/>
    <w:rsid w:val="00C21C41"/>
    <w:rsid w:val="00C222BC"/>
    <w:rsid w:val="00C224EC"/>
    <w:rsid w:val="00C243F3"/>
    <w:rsid w:val="00C24B0D"/>
    <w:rsid w:val="00C30FD2"/>
    <w:rsid w:val="00C36A08"/>
    <w:rsid w:val="00C4030C"/>
    <w:rsid w:val="00C4143A"/>
    <w:rsid w:val="00C4586A"/>
    <w:rsid w:val="00C46DA8"/>
    <w:rsid w:val="00C46FDF"/>
    <w:rsid w:val="00C51405"/>
    <w:rsid w:val="00C51687"/>
    <w:rsid w:val="00C5320B"/>
    <w:rsid w:val="00C53901"/>
    <w:rsid w:val="00C55864"/>
    <w:rsid w:val="00C561E6"/>
    <w:rsid w:val="00C5676D"/>
    <w:rsid w:val="00C57BDA"/>
    <w:rsid w:val="00C6001F"/>
    <w:rsid w:val="00C60AF9"/>
    <w:rsid w:val="00C647E3"/>
    <w:rsid w:val="00C64F61"/>
    <w:rsid w:val="00C674EE"/>
    <w:rsid w:val="00C72CD6"/>
    <w:rsid w:val="00C72F9E"/>
    <w:rsid w:val="00C7360F"/>
    <w:rsid w:val="00C74ED0"/>
    <w:rsid w:val="00C76D85"/>
    <w:rsid w:val="00C824EB"/>
    <w:rsid w:val="00C825B0"/>
    <w:rsid w:val="00C838BF"/>
    <w:rsid w:val="00C83B11"/>
    <w:rsid w:val="00C848D1"/>
    <w:rsid w:val="00C84BEF"/>
    <w:rsid w:val="00C84F70"/>
    <w:rsid w:val="00C861EC"/>
    <w:rsid w:val="00C87BDC"/>
    <w:rsid w:val="00C90DC4"/>
    <w:rsid w:val="00C918E6"/>
    <w:rsid w:val="00C91C70"/>
    <w:rsid w:val="00CA0BBA"/>
    <w:rsid w:val="00CA102B"/>
    <w:rsid w:val="00CA23AB"/>
    <w:rsid w:val="00CA32D7"/>
    <w:rsid w:val="00CA3A30"/>
    <w:rsid w:val="00CA71EA"/>
    <w:rsid w:val="00CA7ABD"/>
    <w:rsid w:val="00CA7D86"/>
    <w:rsid w:val="00CB0C1D"/>
    <w:rsid w:val="00CB170D"/>
    <w:rsid w:val="00CB18B4"/>
    <w:rsid w:val="00CB4E3C"/>
    <w:rsid w:val="00CB578F"/>
    <w:rsid w:val="00CB5E63"/>
    <w:rsid w:val="00CB7864"/>
    <w:rsid w:val="00CC11DC"/>
    <w:rsid w:val="00CC2952"/>
    <w:rsid w:val="00CC31A8"/>
    <w:rsid w:val="00CC4BAF"/>
    <w:rsid w:val="00CC4E7B"/>
    <w:rsid w:val="00CD1760"/>
    <w:rsid w:val="00CD269A"/>
    <w:rsid w:val="00CD3137"/>
    <w:rsid w:val="00CD4251"/>
    <w:rsid w:val="00CD4E07"/>
    <w:rsid w:val="00CD5E53"/>
    <w:rsid w:val="00CE0E46"/>
    <w:rsid w:val="00CE1E98"/>
    <w:rsid w:val="00CE57C5"/>
    <w:rsid w:val="00CE6FAF"/>
    <w:rsid w:val="00CE718E"/>
    <w:rsid w:val="00CE74F2"/>
    <w:rsid w:val="00CF05DD"/>
    <w:rsid w:val="00CF0FBC"/>
    <w:rsid w:val="00CF11A7"/>
    <w:rsid w:val="00CF2E8A"/>
    <w:rsid w:val="00CF356B"/>
    <w:rsid w:val="00CF4F99"/>
    <w:rsid w:val="00CF5245"/>
    <w:rsid w:val="00CF60B9"/>
    <w:rsid w:val="00D003C4"/>
    <w:rsid w:val="00D03FD0"/>
    <w:rsid w:val="00D04A84"/>
    <w:rsid w:val="00D0600A"/>
    <w:rsid w:val="00D06267"/>
    <w:rsid w:val="00D070B8"/>
    <w:rsid w:val="00D07847"/>
    <w:rsid w:val="00D108EB"/>
    <w:rsid w:val="00D13133"/>
    <w:rsid w:val="00D14D4A"/>
    <w:rsid w:val="00D16814"/>
    <w:rsid w:val="00D16ED5"/>
    <w:rsid w:val="00D20004"/>
    <w:rsid w:val="00D21915"/>
    <w:rsid w:val="00D21B0C"/>
    <w:rsid w:val="00D21F95"/>
    <w:rsid w:val="00D2233A"/>
    <w:rsid w:val="00D2378D"/>
    <w:rsid w:val="00D23F89"/>
    <w:rsid w:val="00D2534A"/>
    <w:rsid w:val="00D26AD4"/>
    <w:rsid w:val="00D27163"/>
    <w:rsid w:val="00D27583"/>
    <w:rsid w:val="00D30FD2"/>
    <w:rsid w:val="00D3143B"/>
    <w:rsid w:val="00D3553E"/>
    <w:rsid w:val="00D37126"/>
    <w:rsid w:val="00D40E77"/>
    <w:rsid w:val="00D4166F"/>
    <w:rsid w:val="00D42AB0"/>
    <w:rsid w:val="00D43777"/>
    <w:rsid w:val="00D44422"/>
    <w:rsid w:val="00D45757"/>
    <w:rsid w:val="00D45A4F"/>
    <w:rsid w:val="00D45A52"/>
    <w:rsid w:val="00D45A56"/>
    <w:rsid w:val="00D51C96"/>
    <w:rsid w:val="00D53AF0"/>
    <w:rsid w:val="00D557B7"/>
    <w:rsid w:val="00D557DA"/>
    <w:rsid w:val="00D5610A"/>
    <w:rsid w:val="00D56ACE"/>
    <w:rsid w:val="00D573B2"/>
    <w:rsid w:val="00D63ECF"/>
    <w:rsid w:val="00D64F7A"/>
    <w:rsid w:val="00D658A8"/>
    <w:rsid w:val="00D73DE3"/>
    <w:rsid w:val="00D75E18"/>
    <w:rsid w:val="00D76823"/>
    <w:rsid w:val="00D77F8C"/>
    <w:rsid w:val="00D77FB9"/>
    <w:rsid w:val="00D806B9"/>
    <w:rsid w:val="00D80EB4"/>
    <w:rsid w:val="00D81A07"/>
    <w:rsid w:val="00D82598"/>
    <w:rsid w:val="00D82DCD"/>
    <w:rsid w:val="00D8442A"/>
    <w:rsid w:val="00D846F4"/>
    <w:rsid w:val="00D85441"/>
    <w:rsid w:val="00D86B8F"/>
    <w:rsid w:val="00D86F34"/>
    <w:rsid w:val="00D90D35"/>
    <w:rsid w:val="00D92C16"/>
    <w:rsid w:val="00D93F91"/>
    <w:rsid w:val="00D94C36"/>
    <w:rsid w:val="00D94CAB"/>
    <w:rsid w:val="00D94D63"/>
    <w:rsid w:val="00D94F11"/>
    <w:rsid w:val="00DA306B"/>
    <w:rsid w:val="00DA6088"/>
    <w:rsid w:val="00DA61C2"/>
    <w:rsid w:val="00DA68F3"/>
    <w:rsid w:val="00DB2086"/>
    <w:rsid w:val="00DB3746"/>
    <w:rsid w:val="00DB4FD4"/>
    <w:rsid w:val="00DC0C39"/>
    <w:rsid w:val="00DC2250"/>
    <w:rsid w:val="00DC3687"/>
    <w:rsid w:val="00DC579E"/>
    <w:rsid w:val="00DC6F8D"/>
    <w:rsid w:val="00DC7F98"/>
    <w:rsid w:val="00DD4483"/>
    <w:rsid w:val="00DE1074"/>
    <w:rsid w:val="00DE129C"/>
    <w:rsid w:val="00DE1319"/>
    <w:rsid w:val="00DE13F2"/>
    <w:rsid w:val="00DE14CD"/>
    <w:rsid w:val="00DE2D25"/>
    <w:rsid w:val="00DE2E68"/>
    <w:rsid w:val="00DE4FBD"/>
    <w:rsid w:val="00DE5D08"/>
    <w:rsid w:val="00DF109C"/>
    <w:rsid w:val="00DF3166"/>
    <w:rsid w:val="00DF4556"/>
    <w:rsid w:val="00DF4984"/>
    <w:rsid w:val="00DF4D2A"/>
    <w:rsid w:val="00DF4DC4"/>
    <w:rsid w:val="00DF78B9"/>
    <w:rsid w:val="00E00CDB"/>
    <w:rsid w:val="00E0119E"/>
    <w:rsid w:val="00E05031"/>
    <w:rsid w:val="00E067AD"/>
    <w:rsid w:val="00E06B5A"/>
    <w:rsid w:val="00E06D5A"/>
    <w:rsid w:val="00E07AF8"/>
    <w:rsid w:val="00E10A15"/>
    <w:rsid w:val="00E112DB"/>
    <w:rsid w:val="00E1570D"/>
    <w:rsid w:val="00E15E28"/>
    <w:rsid w:val="00E15FD9"/>
    <w:rsid w:val="00E16622"/>
    <w:rsid w:val="00E16981"/>
    <w:rsid w:val="00E179F7"/>
    <w:rsid w:val="00E239DA"/>
    <w:rsid w:val="00E24B46"/>
    <w:rsid w:val="00E2517E"/>
    <w:rsid w:val="00E266EF"/>
    <w:rsid w:val="00E300EB"/>
    <w:rsid w:val="00E31B65"/>
    <w:rsid w:val="00E322B6"/>
    <w:rsid w:val="00E33965"/>
    <w:rsid w:val="00E34D42"/>
    <w:rsid w:val="00E40547"/>
    <w:rsid w:val="00E40B63"/>
    <w:rsid w:val="00E4223A"/>
    <w:rsid w:val="00E43740"/>
    <w:rsid w:val="00E43C70"/>
    <w:rsid w:val="00E45354"/>
    <w:rsid w:val="00E461ED"/>
    <w:rsid w:val="00E47F0B"/>
    <w:rsid w:val="00E534EE"/>
    <w:rsid w:val="00E568A2"/>
    <w:rsid w:val="00E577AF"/>
    <w:rsid w:val="00E62915"/>
    <w:rsid w:val="00E63A0E"/>
    <w:rsid w:val="00E649BE"/>
    <w:rsid w:val="00E64D31"/>
    <w:rsid w:val="00E64FAD"/>
    <w:rsid w:val="00E67E5C"/>
    <w:rsid w:val="00E7083A"/>
    <w:rsid w:val="00E70DFA"/>
    <w:rsid w:val="00E71845"/>
    <w:rsid w:val="00E741E5"/>
    <w:rsid w:val="00E74E77"/>
    <w:rsid w:val="00E762A3"/>
    <w:rsid w:val="00E7750F"/>
    <w:rsid w:val="00E804B0"/>
    <w:rsid w:val="00E82859"/>
    <w:rsid w:val="00E853C8"/>
    <w:rsid w:val="00E8543A"/>
    <w:rsid w:val="00E919A9"/>
    <w:rsid w:val="00E922FE"/>
    <w:rsid w:val="00E92A40"/>
    <w:rsid w:val="00E9705A"/>
    <w:rsid w:val="00EA24AC"/>
    <w:rsid w:val="00EA2A0D"/>
    <w:rsid w:val="00EA364F"/>
    <w:rsid w:val="00EA4494"/>
    <w:rsid w:val="00EB0F86"/>
    <w:rsid w:val="00EB1E3E"/>
    <w:rsid w:val="00EB374D"/>
    <w:rsid w:val="00EC0067"/>
    <w:rsid w:val="00EC1A0A"/>
    <w:rsid w:val="00EC3E84"/>
    <w:rsid w:val="00EC48B2"/>
    <w:rsid w:val="00EC4B0E"/>
    <w:rsid w:val="00EC759E"/>
    <w:rsid w:val="00EC75DF"/>
    <w:rsid w:val="00ED0962"/>
    <w:rsid w:val="00ED5D1B"/>
    <w:rsid w:val="00EE0EE3"/>
    <w:rsid w:val="00EE53CC"/>
    <w:rsid w:val="00EE57F4"/>
    <w:rsid w:val="00EF29A3"/>
    <w:rsid w:val="00EF4020"/>
    <w:rsid w:val="00EF5846"/>
    <w:rsid w:val="00F01316"/>
    <w:rsid w:val="00F01BD4"/>
    <w:rsid w:val="00F03960"/>
    <w:rsid w:val="00F041D7"/>
    <w:rsid w:val="00F10F1F"/>
    <w:rsid w:val="00F129C3"/>
    <w:rsid w:val="00F1399C"/>
    <w:rsid w:val="00F15ED3"/>
    <w:rsid w:val="00F17C01"/>
    <w:rsid w:val="00F213CF"/>
    <w:rsid w:val="00F2339A"/>
    <w:rsid w:val="00F2526D"/>
    <w:rsid w:val="00F27D1D"/>
    <w:rsid w:val="00F30E93"/>
    <w:rsid w:val="00F3135A"/>
    <w:rsid w:val="00F337A9"/>
    <w:rsid w:val="00F36B70"/>
    <w:rsid w:val="00F42ED0"/>
    <w:rsid w:val="00F44882"/>
    <w:rsid w:val="00F44965"/>
    <w:rsid w:val="00F45DDE"/>
    <w:rsid w:val="00F462E0"/>
    <w:rsid w:val="00F4754D"/>
    <w:rsid w:val="00F47D99"/>
    <w:rsid w:val="00F506A5"/>
    <w:rsid w:val="00F51609"/>
    <w:rsid w:val="00F51F39"/>
    <w:rsid w:val="00F522E6"/>
    <w:rsid w:val="00F5347B"/>
    <w:rsid w:val="00F53C09"/>
    <w:rsid w:val="00F61B79"/>
    <w:rsid w:val="00F64E65"/>
    <w:rsid w:val="00F655C0"/>
    <w:rsid w:val="00F6681F"/>
    <w:rsid w:val="00F66B33"/>
    <w:rsid w:val="00F67815"/>
    <w:rsid w:val="00F67C8E"/>
    <w:rsid w:val="00F70650"/>
    <w:rsid w:val="00F70F0E"/>
    <w:rsid w:val="00F713B7"/>
    <w:rsid w:val="00F72C2F"/>
    <w:rsid w:val="00F74654"/>
    <w:rsid w:val="00F7527D"/>
    <w:rsid w:val="00F75E75"/>
    <w:rsid w:val="00F8092A"/>
    <w:rsid w:val="00F81A33"/>
    <w:rsid w:val="00F82B7D"/>
    <w:rsid w:val="00F84C42"/>
    <w:rsid w:val="00F86210"/>
    <w:rsid w:val="00F8795C"/>
    <w:rsid w:val="00F9240B"/>
    <w:rsid w:val="00F924E7"/>
    <w:rsid w:val="00F95675"/>
    <w:rsid w:val="00F95C81"/>
    <w:rsid w:val="00F971B3"/>
    <w:rsid w:val="00F97211"/>
    <w:rsid w:val="00FA1E69"/>
    <w:rsid w:val="00FA202D"/>
    <w:rsid w:val="00FA4B31"/>
    <w:rsid w:val="00FA6E87"/>
    <w:rsid w:val="00FA7D65"/>
    <w:rsid w:val="00FB14AF"/>
    <w:rsid w:val="00FB4A5A"/>
    <w:rsid w:val="00FB4C0E"/>
    <w:rsid w:val="00FB6AA2"/>
    <w:rsid w:val="00FC1747"/>
    <w:rsid w:val="00FC29A5"/>
    <w:rsid w:val="00FC2E94"/>
    <w:rsid w:val="00FC3DBD"/>
    <w:rsid w:val="00FC62C4"/>
    <w:rsid w:val="00FD0F24"/>
    <w:rsid w:val="00FD13AA"/>
    <w:rsid w:val="00FD1EA8"/>
    <w:rsid w:val="00FD26FD"/>
    <w:rsid w:val="00FD4B73"/>
    <w:rsid w:val="00FD60FE"/>
    <w:rsid w:val="00FD7FDC"/>
    <w:rsid w:val="00FE5EAA"/>
    <w:rsid w:val="00FE6F1E"/>
    <w:rsid w:val="00FF18F5"/>
    <w:rsid w:val="00FF28C0"/>
    <w:rsid w:val="00FF7A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3CC0E3"/>
  <w15:chartTrackingRefBased/>
  <w15:docId w15:val="{D921398B-5CF1-46CD-85EC-AE96FFF264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34F8F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34F8F"/>
    <w:rPr>
      <w:sz w:val="22"/>
      <w:szCs w:val="22"/>
    </w:rPr>
  </w:style>
  <w:style w:type="paragraph" w:customStyle="1" w:styleId="35-NumQ-3TABcol">
    <w:name w:val="35 - Num Q - 3 TAB col"/>
    <w:basedOn w:val="Normal"/>
    <w:rsid w:val="00117989"/>
    <w:pPr>
      <w:tabs>
        <w:tab w:val="right" w:pos="320"/>
        <w:tab w:val="left" w:pos="420"/>
        <w:tab w:val="right" w:pos="3540"/>
        <w:tab w:val="left" w:pos="3640"/>
        <w:tab w:val="right" w:pos="6740"/>
        <w:tab w:val="left" w:pos="6840"/>
        <w:tab w:val="right" w:pos="9360"/>
      </w:tabs>
      <w:spacing w:before="80" w:after="0" w:line="270" w:lineRule="atLeast"/>
      <w:ind w:left="420" w:hanging="420"/>
    </w:pPr>
    <w:rPr>
      <w:rFonts w:ascii="Arial" w:eastAsia="Times New Roman" w:hAnsi="Arial" w:cs="Arial"/>
    </w:rPr>
  </w:style>
  <w:style w:type="paragraph" w:customStyle="1" w:styleId="36-WOR-3TABcol">
    <w:name w:val="36 - WOR - 3 TAB col"/>
    <w:basedOn w:val="Normal"/>
    <w:rsid w:val="00117989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 w:cs="Arial"/>
      <w:sz w:val="18"/>
      <w:szCs w:val="18"/>
    </w:rPr>
  </w:style>
  <w:style w:type="character" w:customStyle="1" w:styleId="01-bold">
    <w:name w:val="01 - bold"/>
    <w:rsid w:val="00117989"/>
    <w:rPr>
      <w:b/>
      <w:bCs/>
    </w:rPr>
  </w:style>
  <w:style w:type="character" w:customStyle="1" w:styleId="02-italic">
    <w:name w:val="02 - italic"/>
    <w:rsid w:val="00117989"/>
    <w:rPr>
      <w:i/>
      <w:iCs/>
    </w:rPr>
  </w:style>
  <w:style w:type="paragraph" w:customStyle="1" w:styleId="10a-Directiontextnoabv">
    <w:name w:val="10a - Direction text no#abv"/>
    <w:basedOn w:val="Normal"/>
    <w:rsid w:val="00117989"/>
    <w:pPr>
      <w:spacing w:after="0" w:line="270" w:lineRule="atLeast"/>
      <w:ind w:right="2020"/>
    </w:pPr>
    <w:rPr>
      <w:rFonts w:ascii="Arial" w:eastAsia="Times New Roman" w:hAnsi="Arial" w:cs="Arial"/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B4A8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8B4A8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8.emf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image" Target="media/image7.e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6.emf"/><Relationship Id="rId5" Type="http://schemas.openxmlformats.org/officeDocument/2006/relationships/image" Target="media/image2.wmf"/><Relationship Id="rId15" Type="http://schemas.openxmlformats.org/officeDocument/2006/relationships/fontTable" Target="fontTable.xml"/><Relationship Id="rId10" Type="http://schemas.openxmlformats.org/officeDocument/2006/relationships/image" Target="media/image5.emf"/><Relationship Id="rId4" Type="http://schemas.openxmlformats.org/officeDocument/2006/relationships/image" Target="media/image1.jpeg"/><Relationship Id="rId9" Type="http://schemas.openxmlformats.org/officeDocument/2006/relationships/image" Target="media/image4.emf"/><Relationship Id="rId14" Type="http://schemas.openxmlformats.org/officeDocument/2006/relationships/image" Target="media/image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34</Words>
  <Characters>76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da</dc:creator>
  <cp:keywords/>
  <cp:lastModifiedBy>Katherine Sims</cp:lastModifiedBy>
  <cp:revision>5</cp:revision>
  <cp:lastPrinted>2016-02-20T16:49:00Z</cp:lastPrinted>
  <dcterms:created xsi:type="dcterms:W3CDTF">2017-11-03T15:20:00Z</dcterms:created>
  <dcterms:modified xsi:type="dcterms:W3CDTF">2019-11-11T16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